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902" r:id="rId1"/>
    <p:sldMasterId id="2147483908" r:id="rId2"/>
    <p:sldMasterId id="2147483914" r:id="rId3"/>
  </p:sldMasterIdLst>
  <p:notesMasterIdLst>
    <p:notesMasterId r:id="rId16"/>
  </p:notesMasterIdLst>
  <p:handoutMasterIdLst>
    <p:handoutMasterId r:id="rId17"/>
  </p:handoutMasterIdLst>
  <p:sldIdLst>
    <p:sldId id="495" r:id="rId4"/>
    <p:sldId id="1481" r:id="rId5"/>
    <p:sldId id="1508" r:id="rId6"/>
    <p:sldId id="1509" r:id="rId7"/>
    <p:sldId id="1503" r:id="rId8"/>
    <p:sldId id="1510" r:id="rId9"/>
    <p:sldId id="1504" r:id="rId10"/>
    <p:sldId id="1507" r:id="rId11"/>
    <p:sldId id="1511" r:id="rId12"/>
    <p:sldId id="1512" r:id="rId13"/>
    <p:sldId id="1513" r:id="rId14"/>
    <p:sldId id="1514" r:id="rId15"/>
  </p:sldIdLst>
  <p:sldSz cx="9144000" cy="6858000" type="screen4x3"/>
  <p:notesSz cx="6400800" cy="8686800"/>
  <p:defaultTextStyle>
    <a:defPPr>
      <a:defRPr lang="de-CH"/>
    </a:defPPr>
    <a:lvl1pPr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120000"/>
      </a:lnSpc>
      <a:spcBef>
        <a:spcPct val="0"/>
      </a:spcBef>
      <a:spcAft>
        <a:spcPct val="0"/>
      </a:spcAft>
      <a:buSzPct val="25000"/>
      <a:buChar char=" 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>
        <p15:guide id="1" orient="horz" pos="2736" userDrawn="1">
          <p15:clr>
            <a:srgbClr val="A4A3A4"/>
          </p15:clr>
        </p15:guide>
        <p15:guide id="2" pos="2016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hristian Enz" initials="CEn" lastIdx="1" clrIdx="0"/>
  <p:cmAuthor id="1" name="Christian Enz" initials="CE" lastIdx="9" clrIdx="1">
    <p:extLst>
      <p:ext uri="{19B8F6BF-5375-455C-9EA6-DF929625EA0E}">
        <p15:presenceInfo xmlns:p15="http://schemas.microsoft.com/office/powerpoint/2012/main" userId="877ac6db750bf852" providerId="Windows Live"/>
      </p:ext>
    </p:extLst>
  </p:cmAuthor>
  <p:cmAuthor id="2" name="Christian Enz" initials="CE [2]" lastIdx="1" clrIdx="2">
    <p:extLst>
      <p:ext uri="{19B8F6BF-5375-455C-9EA6-DF929625EA0E}">
        <p15:presenceInfo xmlns:p15="http://schemas.microsoft.com/office/powerpoint/2012/main" userId="S-1-5-21-2341933383-3029002080-2594774563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CC1010"/>
    <a:srgbClr val="66CCFF"/>
    <a:srgbClr val="FFCF6F"/>
    <a:srgbClr val="FF9900"/>
    <a:srgbClr val="CC6600"/>
    <a:srgbClr val="4D4D4D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22C45B5-D97D-47E1-9C39-AEEEE2EC738F}" v="3" dt="2025-10-16T10:58:18.92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6205" autoAdjust="0"/>
  </p:normalViewPr>
  <p:slideViewPr>
    <p:cSldViewPr snapToObjects="1">
      <p:cViewPr varScale="1">
        <p:scale>
          <a:sx n="74" d="100"/>
          <a:sy n="74" d="100"/>
        </p:scale>
        <p:origin x="1044" y="36"/>
      </p:cViewPr>
      <p:guideLst/>
    </p:cSldViewPr>
  </p:slideViewPr>
  <p:outlineViewPr>
    <p:cViewPr>
      <p:scale>
        <a:sx n="33" d="100"/>
        <a:sy n="33" d="100"/>
      </p:scale>
      <p:origin x="0" y="-452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 snapToObjects="1">
      <p:cViewPr>
        <p:scale>
          <a:sx n="110" d="100"/>
          <a:sy n="110" d="100"/>
        </p:scale>
        <p:origin x="5184" y="102"/>
      </p:cViewPr>
      <p:guideLst>
        <p:guide orient="horz" pos="2736"/>
        <p:guide pos="20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microsoft.com/office/2016/11/relationships/changesInfo" Target="changesInfos/changesInfo1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UFFIEUX David" userId="68b2e128-c415-47ec-8335-fe4319c6ef51" providerId="ADAL" clId="{122C45B5-D97D-47E1-9C39-AEEEE2EC738F}"/>
    <pc:docChg chg="addSld delSld modSld">
      <pc:chgData name="RUFFIEUX David" userId="68b2e128-c415-47ec-8335-fe4319c6ef51" providerId="ADAL" clId="{122C45B5-D97D-47E1-9C39-AEEEE2EC738F}" dt="2025-10-16T11:03:33.388" v="250" actId="20577"/>
      <pc:docMkLst>
        <pc:docMk/>
      </pc:docMkLst>
      <pc:sldChg chg="del">
        <pc:chgData name="RUFFIEUX David" userId="68b2e128-c415-47ec-8335-fe4319c6ef51" providerId="ADAL" clId="{122C45B5-D97D-47E1-9C39-AEEEE2EC738F}" dt="2025-10-16T10:50:19.903" v="20" actId="47"/>
        <pc:sldMkLst>
          <pc:docMk/>
          <pc:sldMk cId="0" sldId="1423"/>
        </pc:sldMkLst>
      </pc:sldChg>
      <pc:sldChg chg="del">
        <pc:chgData name="RUFFIEUX David" userId="68b2e128-c415-47ec-8335-fe4319c6ef51" providerId="ADAL" clId="{122C45B5-D97D-47E1-9C39-AEEEE2EC738F}" dt="2025-10-16T10:49:26.071" v="0" actId="47"/>
        <pc:sldMkLst>
          <pc:docMk/>
          <pc:sldMk cId="960018202" sldId="1425"/>
        </pc:sldMkLst>
      </pc:sldChg>
      <pc:sldChg chg="del">
        <pc:chgData name="RUFFIEUX David" userId="68b2e128-c415-47ec-8335-fe4319c6ef51" providerId="ADAL" clId="{122C45B5-D97D-47E1-9C39-AEEEE2EC738F}" dt="2025-10-16T10:49:28.169" v="2" actId="47"/>
        <pc:sldMkLst>
          <pc:docMk/>
          <pc:sldMk cId="2519429120" sldId="1427"/>
        </pc:sldMkLst>
      </pc:sldChg>
      <pc:sldChg chg="del">
        <pc:chgData name="RUFFIEUX David" userId="68b2e128-c415-47ec-8335-fe4319c6ef51" providerId="ADAL" clId="{122C45B5-D97D-47E1-9C39-AEEEE2EC738F}" dt="2025-10-16T10:49:28.709" v="3" actId="47"/>
        <pc:sldMkLst>
          <pc:docMk/>
          <pc:sldMk cId="608014178" sldId="1428"/>
        </pc:sldMkLst>
      </pc:sldChg>
      <pc:sldChg chg="del">
        <pc:chgData name="RUFFIEUX David" userId="68b2e128-c415-47ec-8335-fe4319c6ef51" providerId="ADAL" clId="{122C45B5-D97D-47E1-9C39-AEEEE2EC738F}" dt="2025-10-16T10:49:29.314" v="4" actId="47"/>
        <pc:sldMkLst>
          <pc:docMk/>
          <pc:sldMk cId="3941761219" sldId="1429"/>
        </pc:sldMkLst>
      </pc:sldChg>
      <pc:sldChg chg="del">
        <pc:chgData name="RUFFIEUX David" userId="68b2e128-c415-47ec-8335-fe4319c6ef51" providerId="ADAL" clId="{122C45B5-D97D-47E1-9C39-AEEEE2EC738F}" dt="2025-10-16T10:49:29.867" v="5" actId="47"/>
        <pc:sldMkLst>
          <pc:docMk/>
          <pc:sldMk cId="3459572279" sldId="1430"/>
        </pc:sldMkLst>
      </pc:sldChg>
      <pc:sldChg chg="del">
        <pc:chgData name="RUFFIEUX David" userId="68b2e128-c415-47ec-8335-fe4319c6ef51" providerId="ADAL" clId="{122C45B5-D97D-47E1-9C39-AEEEE2EC738F}" dt="2025-10-16T10:49:30.491" v="6" actId="47"/>
        <pc:sldMkLst>
          <pc:docMk/>
          <pc:sldMk cId="2045774521" sldId="1431"/>
        </pc:sldMkLst>
      </pc:sldChg>
      <pc:sldChg chg="del">
        <pc:chgData name="RUFFIEUX David" userId="68b2e128-c415-47ec-8335-fe4319c6ef51" providerId="ADAL" clId="{122C45B5-D97D-47E1-9C39-AEEEE2EC738F}" dt="2025-10-16T10:49:34.344" v="9" actId="47"/>
        <pc:sldMkLst>
          <pc:docMk/>
          <pc:sldMk cId="1243241126" sldId="1432"/>
        </pc:sldMkLst>
      </pc:sldChg>
      <pc:sldChg chg="del">
        <pc:chgData name="RUFFIEUX David" userId="68b2e128-c415-47ec-8335-fe4319c6ef51" providerId="ADAL" clId="{122C45B5-D97D-47E1-9C39-AEEEE2EC738F}" dt="2025-10-16T10:49:41.377" v="12" actId="47"/>
        <pc:sldMkLst>
          <pc:docMk/>
          <pc:sldMk cId="627429192" sldId="1433"/>
        </pc:sldMkLst>
      </pc:sldChg>
      <pc:sldChg chg="del">
        <pc:chgData name="RUFFIEUX David" userId="68b2e128-c415-47ec-8335-fe4319c6ef51" providerId="ADAL" clId="{122C45B5-D97D-47E1-9C39-AEEEE2EC738F}" dt="2025-10-16T10:49:43.057" v="13" actId="47"/>
        <pc:sldMkLst>
          <pc:docMk/>
          <pc:sldMk cId="3457254523" sldId="1434"/>
        </pc:sldMkLst>
      </pc:sldChg>
      <pc:sldChg chg="del">
        <pc:chgData name="RUFFIEUX David" userId="68b2e128-c415-47ec-8335-fe4319c6ef51" providerId="ADAL" clId="{122C45B5-D97D-47E1-9C39-AEEEE2EC738F}" dt="2025-10-16T10:49:45.620" v="14" actId="47"/>
        <pc:sldMkLst>
          <pc:docMk/>
          <pc:sldMk cId="3498831081" sldId="1435"/>
        </pc:sldMkLst>
      </pc:sldChg>
      <pc:sldChg chg="del">
        <pc:chgData name="RUFFIEUX David" userId="68b2e128-c415-47ec-8335-fe4319c6ef51" providerId="ADAL" clId="{122C45B5-D97D-47E1-9C39-AEEEE2EC738F}" dt="2025-10-16T10:49:47.501" v="15" actId="47"/>
        <pc:sldMkLst>
          <pc:docMk/>
          <pc:sldMk cId="2506238115" sldId="1436"/>
        </pc:sldMkLst>
      </pc:sldChg>
      <pc:sldChg chg="del">
        <pc:chgData name="RUFFIEUX David" userId="68b2e128-c415-47ec-8335-fe4319c6ef51" providerId="ADAL" clId="{122C45B5-D97D-47E1-9C39-AEEEE2EC738F}" dt="2025-10-16T10:49:50.016" v="16" actId="47"/>
        <pc:sldMkLst>
          <pc:docMk/>
          <pc:sldMk cId="892535828" sldId="1437"/>
        </pc:sldMkLst>
      </pc:sldChg>
      <pc:sldChg chg="del">
        <pc:chgData name="RUFFIEUX David" userId="68b2e128-c415-47ec-8335-fe4319c6ef51" providerId="ADAL" clId="{122C45B5-D97D-47E1-9C39-AEEEE2EC738F}" dt="2025-10-16T10:49:51.147" v="17" actId="47"/>
        <pc:sldMkLst>
          <pc:docMk/>
          <pc:sldMk cId="2813870428" sldId="1438"/>
        </pc:sldMkLst>
      </pc:sldChg>
      <pc:sldChg chg="del">
        <pc:chgData name="RUFFIEUX David" userId="68b2e128-c415-47ec-8335-fe4319c6ef51" providerId="ADAL" clId="{122C45B5-D97D-47E1-9C39-AEEEE2EC738F}" dt="2025-10-16T10:50:37.893" v="39" actId="47"/>
        <pc:sldMkLst>
          <pc:docMk/>
          <pc:sldMk cId="2780616090" sldId="1439"/>
        </pc:sldMkLst>
      </pc:sldChg>
      <pc:sldChg chg="del">
        <pc:chgData name="RUFFIEUX David" userId="68b2e128-c415-47ec-8335-fe4319c6ef51" providerId="ADAL" clId="{122C45B5-D97D-47E1-9C39-AEEEE2EC738F}" dt="2025-10-16T10:50:36.868" v="38" actId="47"/>
        <pc:sldMkLst>
          <pc:docMk/>
          <pc:sldMk cId="3524494159" sldId="1440"/>
        </pc:sldMkLst>
      </pc:sldChg>
      <pc:sldChg chg="del">
        <pc:chgData name="RUFFIEUX David" userId="68b2e128-c415-47ec-8335-fe4319c6ef51" providerId="ADAL" clId="{122C45B5-D97D-47E1-9C39-AEEEE2EC738F}" dt="2025-10-16T10:50:35.936" v="37" actId="47"/>
        <pc:sldMkLst>
          <pc:docMk/>
          <pc:sldMk cId="112851552" sldId="1444"/>
        </pc:sldMkLst>
      </pc:sldChg>
      <pc:sldChg chg="del">
        <pc:chgData name="RUFFIEUX David" userId="68b2e128-c415-47ec-8335-fe4319c6ef51" providerId="ADAL" clId="{122C45B5-D97D-47E1-9C39-AEEEE2EC738F}" dt="2025-10-16T10:50:32.703" v="34" actId="47"/>
        <pc:sldMkLst>
          <pc:docMk/>
          <pc:sldMk cId="1848814762" sldId="1452"/>
        </pc:sldMkLst>
      </pc:sldChg>
      <pc:sldChg chg="del">
        <pc:chgData name="RUFFIEUX David" userId="68b2e128-c415-47ec-8335-fe4319c6ef51" providerId="ADAL" clId="{122C45B5-D97D-47E1-9C39-AEEEE2EC738F}" dt="2025-10-16T10:50:31.600" v="33" actId="47"/>
        <pc:sldMkLst>
          <pc:docMk/>
          <pc:sldMk cId="4103710524" sldId="1453"/>
        </pc:sldMkLst>
      </pc:sldChg>
      <pc:sldChg chg="del">
        <pc:chgData name="RUFFIEUX David" userId="68b2e128-c415-47ec-8335-fe4319c6ef51" providerId="ADAL" clId="{122C45B5-D97D-47E1-9C39-AEEEE2EC738F}" dt="2025-10-16T10:50:30.761" v="32" actId="47"/>
        <pc:sldMkLst>
          <pc:docMk/>
          <pc:sldMk cId="3686634129" sldId="1454"/>
        </pc:sldMkLst>
      </pc:sldChg>
      <pc:sldChg chg="del">
        <pc:chgData name="RUFFIEUX David" userId="68b2e128-c415-47ec-8335-fe4319c6ef51" providerId="ADAL" clId="{122C45B5-D97D-47E1-9C39-AEEEE2EC738F}" dt="2025-10-16T10:50:26.869" v="29" actId="47"/>
        <pc:sldMkLst>
          <pc:docMk/>
          <pc:sldMk cId="636626669" sldId="1469"/>
        </pc:sldMkLst>
      </pc:sldChg>
      <pc:sldChg chg="del">
        <pc:chgData name="RUFFIEUX David" userId="68b2e128-c415-47ec-8335-fe4319c6ef51" providerId="ADAL" clId="{122C45B5-D97D-47E1-9C39-AEEEE2EC738F}" dt="2025-10-16T10:50:22.978" v="24" actId="47"/>
        <pc:sldMkLst>
          <pc:docMk/>
          <pc:sldMk cId="352078048" sldId="1470"/>
        </pc:sldMkLst>
      </pc:sldChg>
      <pc:sldChg chg="del">
        <pc:chgData name="RUFFIEUX David" userId="68b2e128-c415-47ec-8335-fe4319c6ef51" providerId="ADAL" clId="{122C45B5-D97D-47E1-9C39-AEEEE2EC738F}" dt="2025-10-16T10:50:21.370" v="22" actId="47"/>
        <pc:sldMkLst>
          <pc:docMk/>
          <pc:sldMk cId="4169071994" sldId="1471"/>
        </pc:sldMkLst>
      </pc:sldChg>
      <pc:sldChg chg="del">
        <pc:chgData name="RUFFIEUX David" userId="68b2e128-c415-47ec-8335-fe4319c6ef51" providerId="ADAL" clId="{122C45B5-D97D-47E1-9C39-AEEEE2EC738F}" dt="2025-10-16T10:50:22.233" v="23" actId="47"/>
        <pc:sldMkLst>
          <pc:docMk/>
          <pc:sldMk cId="117366716" sldId="1472"/>
        </pc:sldMkLst>
      </pc:sldChg>
      <pc:sldChg chg="del">
        <pc:chgData name="RUFFIEUX David" userId="68b2e128-c415-47ec-8335-fe4319c6ef51" providerId="ADAL" clId="{122C45B5-D97D-47E1-9C39-AEEEE2EC738F}" dt="2025-10-16T10:50:20.561" v="21" actId="47"/>
        <pc:sldMkLst>
          <pc:docMk/>
          <pc:sldMk cId="281892718" sldId="1473"/>
        </pc:sldMkLst>
      </pc:sldChg>
      <pc:sldChg chg="del">
        <pc:chgData name="RUFFIEUX David" userId="68b2e128-c415-47ec-8335-fe4319c6ef51" providerId="ADAL" clId="{122C45B5-D97D-47E1-9C39-AEEEE2EC738F}" dt="2025-10-16T10:50:23.662" v="25" actId="47"/>
        <pc:sldMkLst>
          <pc:docMk/>
          <pc:sldMk cId="989307065" sldId="1477"/>
        </pc:sldMkLst>
      </pc:sldChg>
      <pc:sldChg chg="del">
        <pc:chgData name="RUFFIEUX David" userId="68b2e128-c415-47ec-8335-fe4319c6ef51" providerId="ADAL" clId="{122C45B5-D97D-47E1-9C39-AEEEE2EC738F}" dt="2025-10-16T10:50:26.070" v="28" actId="47"/>
        <pc:sldMkLst>
          <pc:docMk/>
          <pc:sldMk cId="2530937231" sldId="1478"/>
        </pc:sldMkLst>
      </pc:sldChg>
      <pc:sldChg chg="addSp modSp mod">
        <pc:chgData name="RUFFIEUX David" userId="68b2e128-c415-47ec-8335-fe4319c6ef51" providerId="ADAL" clId="{122C45B5-D97D-47E1-9C39-AEEEE2EC738F}" dt="2025-10-16T10:51:26.646" v="43" actId="20577"/>
        <pc:sldMkLst>
          <pc:docMk/>
          <pc:sldMk cId="4035289955" sldId="1481"/>
        </pc:sldMkLst>
        <pc:spChg chg="add mod">
          <ac:chgData name="RUFFIEUX David" userId="68b2e128-c415-47ec-8335-fe4319c6ef51" providerId="ADAL" clId="{122C45B5-D97D-47E1-9C39-AEEEE2EC738F}" dt="2025-10-16T10:51:26.646" v="43" actId="20577"/>
          <ac:spMkLst>
            <pc:docMk/>
            <pc:sldMk cId="4035289955" sldId="1481"/>
            <ac:spMk id="11" creationId="{F6423A43-846A-F78D-C5C1-01D1B3B93676}"/>
          </ac:spMkLst>
        </pc:spChg>
      </pc:sldChg>
      <pc:sldChg chg="del">
        <pc:chgData name="RUFFIEUX David" userId="68b2e128-c415-47ec-8335-fe4319c6ef51" providerId="ADAL" clId="{122C45B5-D97D-47E1-9C39-AEEEE2EC738F}" dt="2025-10-16T10:50:29.784" v="31" actId="47"/>
        <pc:sldMkLst>
          <pc:docMk/>
          <pc:sldMk cId="640465977" sldId="1484"/>
        </pc:sldMkLst>
      </pc:sldChg>
      <pc:sldChg chg="del">
        <pc:chgData name="RUFFIEUX David" userId="68b2e128-c415-47ec-8335-fe4319c6ef51" providerId="ADAL" clId="{122C45B5-D97D-47E1-9C39-AEEEE2EC738F}" dt="2025-10-16T10:50:25.129" v="27" actId="47"/>
        <pc:sldMkLst>
          <pc:docMk/>
          <pc:sldMk cId="208070707" sldId="1486"/>
        </pc:sldMkLst>
      </pc:sldChg>
      <pc:sldChg chg="del">
        <pc:chgData name="RUFFIEUX David" userId="68b2e128-c415-47ec-8335-fe4319c6ef51" providerId="ADAL" clId="{122C45B5-D97D-47E1-9C39-AEEEE2EC738F}" dt="2025-10-16T10:50:24.368" v="26" actId="47"/>
        <pc:sldMkLst>
          <pc:docMk/>
          <pc:sldMk cId="1590150076" sldId="1487"/>
        </pc:sldMkLst>
      </pc:sldChg>
      <pc:sldChg chg="del">
        <pc:chgData name="RUFFIEUX David" userId="68b2e128-c415-47ec-8335-fe4319c6ef51" providerId="ADAL" clId="{122C45B5-D97D-47E1-9C39-AEEEE2EC738F}" dt="2025-10-16T10:50:34.963" v="36" actId="47"/>
        <pc:sldMkLst>
          <pc:docMk/>
          <pc:sldMk cId="3042522892" sldId="1489"/>
        </pc:sldMkLst>
      </pc:sldChg>
      <pc:sldChg chg="del">
        <pc:chgData name="RUFFIEUX David" userId="68b2e128-c415-47ec-8335-fe4319c6ef51" providerId="ADAL" clId="{122C45B5-D97D-47E1-9C39-AEEEE2EC738F}" dt="2025-10-16T10:49:31.364" v="7" actId="47"/>
        <pc:sldMkLst>
          <pc:docMk/>
          <pc:sldMk cId="3813494350" sldId="1497"/>
        </pc:sldMkLst>
      </pc:sldChg>
      <pc:sldChg chg="del">
        <pc:chgData name="RUFFIEUX David" userId="68b2e128-c415-47ec-8335-fe4319c6ef51" providerId="ADAL" clId="{122C45B5-D97D-47E1-9C39-AEEEE2EC738F}" dt="2025-10-16T10:49:39.006" v="10" actId="47"/>
        <pc:sldMkLst>
          <pc:docMk/>
          <pc:sldMk cId="451129517" sldId="1498"/>
        </pc:sldMkLst>
      </pc:sldChg>
      <pc:sldChg chg="del">
        <pc:chgData name="RUFFIEUX David" userId="68b2e128-c415-47ec-8335-fe4319c6ef51" providerId="ADAL" clId="{122C45B5-D97D-47E1-9C39-AEEEE2EC738F}" dt="2025-10-16T10:49:40.228" v="11" actId="47"/>
        <pc:sldMkLst>
          <pc:docMk/>
          <pc:sldMk cId="144658488" sldId="1500"/>
        </pc:sldMkLst>
      </pc:sldChg>
      <pc:sldChg chg="del">
        <pc:chgData name="RUFFIEUX David" userId="68b2e128-c415-47ec-8335-fe4319c6ef51" providerId="ADAL" clId="{122C45B5-D97D-47E1-9C39-AEEEE2EC738F}" dt="2025-10-16T10:50:09.554" v="18" actId="47"/>
        <pc:sldMkLst>
          <pc:docMk/>
          <pc:sldMk cId="3923175894" sldId="1505"/>
        </pc:sldMkLst>
      </pc:sldChg>
      <pc:sldChg chg="del">
        <pc:chgData name="RUFFIEUX David" userId="68b2e128-c415-47ec-8335-fe4319c6ef51" providerId="ADAL" clId="{122C45B5-D97D-47E1-9C39-AEEEE2EC738F}" dt="2025-10-16T10:49:32.917" v="8" actId="47"/>
        <pc:sldMkLst>
          <pc:docMk/>
          <pc:sldMk cId="1182073660" sldId="1506"/>
        </pc:sldMkLst>
      </pc:sldChg>
      <pc:sldChg chg="addSp modSp new mod">
        <pc:chgData name="RUFFIEUX David" userId="68b2e128-c415-47ec-8335-fe4319c6ef51" providerId="ADAL" clId="{122C45B5-D97D-47E1-9C39-AEEEE2EC738F}" dt="2025-10-16T10:54:02.847" v="80" actId="20577"/>
        <pc:sldMkLst>
          <pc:docMk/>
          <pc:sldMk cId="105398921" sldId="1508"/>
        </pc:sldMkLst>
        <pc:spChg chg="mod">
          <ac:chgData name="RUFFIEUX David" userId="68b2e128-c415-47ec-8335-fe4319c6ef51" providerId="ADAL" clId="{122C45B5-D97D-47E1-9C39-AEEEE2EC738F}" dt="2025-10-16T10:54:02.847" v="80" actId="20577"/>
          <ac:spMkLst>
            <pc:docMk/>
            <pc:sldMk cId="105398921" sldId="1508"/>
            <ac:spMk id="2" creationId="{DC31BDDA-AD83-143B-5D38-E25CC11F896A}"/>
          </ac:spMkLst>
        </pc:spChg>
        <pc:picChg chg="add mod">
          <ac:chgData name="RUFFIEUX David" userId="68b2e128-c415-47ec-8335-fe4319c6ef51" providerId="ADAL" clId="{122C45B5-D97D-47E1-9C39-AEEEE2EC738F}" dt="2025-10-16T10:53:19.205" v="48" actId="14100"/>
          <ac:picMkLst>
            <pc:docMk/>
            <pc:sldMk cId="105398921" sldId="1508"/>
            <ac:picMk id="7" creationId="{D4745605-D738-5736-8EEB-8AF38B81EF23}"/>
          </ac:picMkLst>
        </pc:picChg>
      </pc:sldChg>
      <pc:sldChg chg="del">
        <pc:chgData name="RUFFIEUX David" userId="68b2e128-c415-47ec-8335-fe4319c6ef51" providerId="ADAL" clId="{122C45B5-D97D-47E1-9C39-AEEEE2EC738F}" dt="2025-10-16T10:50:15.628" v="19" actId="47"/>
        <pc:sldMkLst>
          <pc:docMk/>
          <pc:sldMk cId="2330237482" sldId="1509"/>
        </pc:sldMkLst>
      </pc:sldChg>
      <pc:sldChg chg="addSp modSp new mod">
        <pc:chgData name="RUFFIEUX David" userId="68b2e128-c415-47ec-8335-fe4319c6ef51" providerId="ADAL" clId="{122C45B5-D97D-47E1-9C39-AEEEE2EC738F}" dt="2025-10-16T10:56:21.046" v="172" actId="1076"/>
        <pc:sldMkLst>
          <pc:docMk/>
          <pc:sldMk cId="2883382921" sldId="1509"/>
        </pc:sldMkLst>
        <pc:spChg chg="mod">
          <ac:chgData name="RUFFIEUX David" userId="68b2e128-c415-47ec-8335-fe4319c6ef51" providerId="ADAL" clId="{122C45B5-D97D-47E1-9C39-AEEEE2EC738F}" dt="2025-10-16T10:55:13.921" v="148" actId="20577"/>
          <ac:spMkLst>
            <pc:docMk/>
            <pc:sldMk cId="2883382921" sldId="1509"/>
            <ac:spMk id="2" creationId="{931FE7AF-3308-FEEF-7E8C-18C54F43DA63}"/>
          </ac:spMkLst>
        </pc:spChg>
        <pc:spChg chg="add mod">
          <ac:chgData name="RUFFIEUX David" userId="68b2e128-c415-47ec-8335-fe4319c6ef51" providerId="ADAL" clId="{122C45B5-D97D-47E1-9C39-AEEEE2EC738F}" dt="2025-10-16T10:56:21.046" v="172" actId="1076"/>
          <ac:spMkLst>
            <pc:docMk/>
            <pc:sldMk cId="2883382921" sldId="1509"/>
            <ac:spMk id="8" creationId="{79A87BDE-D737-7EA3-549A-7D88A45804A0}"/>
          </ac:spMkLst>
        </pc:spChg>
        <pc:picChg chg="add mod">
          <ac:chgData name="RUFFIEUX David" userId="68b2e128-c415-47ec-8335-fe4319c6ef51" providerId="ADAL" clId="{122C45B5-D97D-47E1-9C39-AEEEE2EC738F}" dt="2025-10-16T10:54:43.452" v="84" actId="14100"/>
          <ac:picMkLst>
            <pc:docMk/>
            <pc:sldMk cId="2883382921" sldId="1509"/>
            <ac:picMk id="7" creationId="{C0935951-4A26-B4C5-A872-668BF530488F}"/>
          </ac:picMkLst>
        </pc:picChg>
      </pc:sldChg>
      <pc:sldChg chg="addSp modSp new mod">
        <pc:chgData name="RUFFIEUX David" userId="68b2e128-c415-47ec-8335-fe4319c6ef51" providerId="ADAL" clId="{122C45B5-D97D-47E1-9C39-AEEEE2EC738F}" dt="2025-10-16T10:58:32.395" v="186" actId="1076"/>
        <pc:sldMkLst>
          <pc:docMk/>
          <pc:sldMk cId="3415137474" sldId="1510"/>
        </pc:sldMkLst>
        <pc:spChg chg="add mod">
          <ac:chgData name="RUFFIEUX David" userId="68b2e128-c415-47ec-8335-fe4319c6ef51" providerId="ADAL" clId="{122C45B5-D97D-47E1-9C39-AEEEE2EC738F}" dt="2025-10-16T10:58:32.395" v="186" actId="1076"/>
          <ac:spMkLst>
            <pc:docMk/>
            <pc:sldMk cId="3415137474" sldId="1510"/>
            <ac:spMk id="8" creationId="{88D5DE09-1FAF-9BBA-CA5A-512E812BA247}"/>
          </ac:spMkLst>
        </pc:spChg>
        <pc:picChg chg="add mod">
          <ac:chgData name="RUFFIEUX David" userId="68b2e128-c415-47ec-8335-fe4319c6ef51" providerId="ADAL" clId="{122C45B5-D97D-47E1-9C39-AEEEE2EC738F}" dt="2025-10-16T10:57:42.655" v="177" actId="1076"/>
          <ac:picMkLst>
            <pc:docMk/>
            <pc:sldMk cId="3415137474" sldId="1510"/>
            <ac:picMk id="7" creationId="{DC7329DE-EDBB-B124-2A8D-E56DC6281E45}"/>
          </ac:picMkLst>
        </pc:picChg>
      </pc:sldChg>
      <pc:sldChg chg="addSp modSp new mod">
        <pc:chgData name="RUFFIEUX David" userId="68b2e128-c415-47ec-8335-fe4319c6ef51" providerId="ADAL" clId="{122C45B5-D97D-47E1-9C39-AEEEE2EC738F}" dt="2025-10-16T11:00:43.023" v="191" actId="14100"/>
        <pc:sldMkLst>
          <pc:docMk/>
          <pc:sldMk cId="3517847443" sldId="1511"/>
        </pc:sldMkLst>
        <pc:picChg chg="add mod">
          <ac:chgData name="RUFFIEUX David" userId="68b2e128-c415-47ec-8335-fe4319c6ef51" providerId="ADAL" clId="{122C45B5-D97D-47E1-9C39-AEEEE2EC738F}" dt="2025-10-16T11:00:43.023" v="191" actId="14100"/>
          <ac:picMkLst>
            <pc:docMk/>
            <pc:sldMk cId="3517847443" sldId="1511"/>
            <ac:picMk id="7" creationId="{99B93BDA-0719-D4FA-2CAA-A37AC3F4D90F}"/>
          </ac:picMkLst>
        </pc:picChg>
      </pc:sldChg>
      <pc:sldChg chg="addSp modSp new mod">
        <pc:chgData name="RUFFIEUX David" userId="68b2e128-c415-47ec-8335-fe4319c6ef51" providerId="ADAL" clId="{122C45B5-D97D-47E1-9C39-AEEEE2EC738F}" dt="2025-10-16T11:01:22.669" v="197" actId="1076"/>
        <pc:sldMkLst>
          <pc:docMk/>
          <pc:sldMk cId="1386051263" sldId="1512"/>
        </pc:sldMkLst>
        <pc:picChg chg="add mod">
          <ac:chgData name="RUFFIEUX David" userId="68b2e128-c415-47ec-8335-fe4319c6ef51" providerId="ADAL" clId="{122C45B5-D97D-47E1-9C39-AEEEE2EC738F}" dt="2025-10-16T11:01:22.669" v="197" actId="1076"/>
          <ac:picMkLst>
            <pc:docMk/>
            <pc:sldMk cId="1386051263" sldId="1512"/>
            <ac:picMk id="7" creationId="{A0892A06-45E6-783E-51FB-C7A74C613212}"/>
          </ac:picMkLst>
        </pc:picChg>
      </pc:sldChg>
      <pc:sldChg chg="addSp modSp new mod">
        <pc:chgData name="RUFFIEUX David" userId="68b2e128-c415-47ec-8335-fe4319c6ef51" providerId="ADAL" clId="{122C45B5-D97D-47E1-9C39-AEEEE2EC738F}" dt="2025-10-16T11:02:17.409" v="201" actId="1076"/>
        <pc:sldMkLst>
          <pc:docMk/>
          <pc:sldMk cId="2783737385" sldId="1513"/>
        </pc:sldMkLst>
        <pc:picChg chg="add mod">
          <ac:chgData name="RUFFIEUX David" userId="68b2e128-c415-47ec-8335-fe4319c6ef51" providerId="ADAL" clId="{122C45B5-D97D-47E1-9C39-AEEEE2EC738F}" dt="2025-10-16T11:02:17.409" v="201" actId="1076"/>
          <ac:picMkLst>
            <pc:docMk/>
            <pc:sldMk cId="2783737385" sldId="1513"/>
            <ac:picMk id="7" creationId="{267027D6-34EB-3032-0B5D-9DDFFF93CF7C}"/>
          </ac:picMkLst>
        </pc:picChg>
      </pc:sldChg>
      <pc:sldChg chg="addSp modSp new mod">
        <pc:chgData name="RUFFIEUX David" userId="68b2e128-c415-47ec-8335-fe4319c6ef51" providerId="ADAL" clId="{122C45B5-D97D-47E1-9C39-AEEEE2EC738F}" dt="2025-10-16T11:03:33.388" v="250" actId="20577"/>
        <pc:sldMkLst>
          <pc:docMk/>
          <pc:sldMk cId="2387512026" sldId="1514"/>
        </pc:sldMkLst>
        <pc:spChg chg="mod">
          <ac:chgData name="RUFFIEUX David" userId="68b2e128-c415-47ec-8335-fe4319c6ef51" providerId="ADAL" clId="{122C45B5-D97D-47E1-9C39-AEEEE2EC738F}" dt="2025-10-16T11:03:33.388" v="250" actId="20577"/>
          <ac:spMkLst>
            <pc:docMk/>
            <pc:sldMk cId="2387512026" sldId="1514"/>
            <ac:spMk id="2" creationId="{A917A636-3184-A6E9-4810-99317FCB7E91}"/>
          </ac:spMkLst>
        </pc:spChg>
        <pc:picChg chg="add mod">
          <ac:chgData name="RUFFIEUX David" userId="68b2e128-c415-47ec-8335-fe4319c6ef51" providerId="ADAL" clId="{122C45B5-D97D-47E1-9C39-AEEEE2EC738F}" dt="2025-10-16T11:03:20.518" v="206" actId="1076"/>
          <ac:picMkLst>
            <pc:docMk/>
            <pc:sldMk cId="2387512026" sldId="1514"/>
            <ac:picMk id="7" creationId="{046CA247-5262-3155-9124-CF634D5CC872}"/>
          </ac:picMkLst>
        </pc:picChg>
      </pc:sldChg>
      <pc:sldChg chg="del">
        <pc:chgData name="RUFFIEUX David" userId="68b2e128-c415-47ec-8335-fe4319c6ef51" providerId="ADAL" clId="{122C45B5-D97D-47E1-9C39-AEEEE2EC738F}" dt="2025-10-16T10:50:33.960" v="35" actId="47"/>
        <pc:sldMkLst>
          <pc:docMk/>
          <pc:sldMk cId="372123388" sldId="1754"/>
        </pc:sldMkLst>
      </pc:sldChg>
      <pc:sldChg chg="del">
        <pc:chgData name="RUFFIEUX David" userId="68b2e128-c415-47ec-8335-fe4319c6ef51" providerId="ADAL" clId="{122C45B5-D97D-47E1-9C39-AEEEE2EC738F}" dt="2025-10-16T10:50:28.535" v="30" actId="47"/>
        <pc:sldMkLst>
          <pc:docMk/>
          <pc:sldMk cId="1590973219" sldId="1755"/>
        </pc:sldMkLst>
      </pc:sldChg>
      <pc:sldChg chg="del">
        <pc:chgData name="RUFFIEUX David" userId="68b2e128-c415-47ec-8335-fe4319c6ef51" providerId="ADAL" clId="{122C45B5-D97D-47E1-9C39-AEEEE2EC738F}" dt="2025-10-16T10:49:27.202" v="1" actId="47"/>
        <pc:sldMkLst>
          <pc:docMk/>
          <pc:sldMk cId="245367961" sldId="1756"/>
        </pc:sldMkLst>
      </pc:sldChg>
    </pc:docChg>
  </pc:docChgLst>
  <pc:docChgLst>
    <pc:chgData name="RUFFIEUX David" userId="68b2e128-c415-47ec-8335-fe4319c6ef51" providerId="ADAL" clId="{1D992F2F-0E37-4EFE-A4AE-CE35708A7D2F}"/>
    <pc:docChg chg="custSel modSld">
      <pc:chgData name="RUFFIEUX David" userId="68b2e128-c415-47ec-8335-fe4319c6ef51" providerId="ADAL" clId="{1D992F2F-0E37-4EFE-A4AE-CE35708A7D2F}" dt="2025-10-30T09:38:53.136" v="100" actId="478"/>
      <pc:docMkLst>
        <pc:docMk/>
      </pc:docMkLst>
      <pc:sldChg chg="modSp mod">
        <pc:chgData name="RUFFIEUX David" userId="68b2e128-c415-47ec-8335-fe4319c6ef51" providerId="ADAL" clId="{1D992F2F-0E37-4EFE-A4AE-CE35708A7D2F}" dt="2025-10-30T09:37:56.599" v="89" actId="20577"/>
        <pc:sldMkLst>
          <pc:docMk/>
          <pc:sldMk cId="0" sldId="495"/>
        </pc:sldMkLst>
        <pc:spChg chg="mod">
          <ac:chgData name="RUFFIEUX David" userId="68b2e128-c415-47ec-8335-fe4319c6ef51" providerId="ADAL" clId="{1D992F2F-0E37-4EFE-A4AE-CE35708A7D2F}" dt="2025-10-30T09:37:56.599" v="89" actId="20577"/>
          <ac:spMkLst>
            <pc:docMk/>
            <pc:sldMk cId="0" sldId="495"/>
            <ac:spMk id="13314" creationId="{00000000-0000-0000-0000-000000000000}"/>
          </ac:spMkLst>
        </pc:spChg>
        <pc:spChg chg="mod">
          <ac:chgData name="RUFFIEUX David" userId="68b2e128-c415-47ec-8335-fe4319c6ef51" providerId="ADAL" clId="{1D992F2F-0E37-4EFE-A4AE-CE35708A7D2F}" dt="2025-10-30T09:37:03.151" v="24" actId="20577"/>
          <ac:spMkLst>
            <pc:docMk/>
            <pc:sldMk cId="0" sldId="495"/>
            <ac:spMk id="13315" creationId="{00000000-0000-0000-0000-000000000000}"/>
          </ac:spMkLst>
        </pc:spChg>
      </pc:sldChg>
      <pc:sldChg chg="delSp mod">
        <pc:chgData name="RUFFIEUX David" userId="68b2e128-c415-47ec-8335-fe4319c6ef51" providerId="ADAL" clId="{1D992F2F-0E37-4EFE-A4AE-CE35708A7D2F}" dt="2025-10-30T09:38:18.908" v="90" actId="478"/>
        <pc:sldMkLst>
          <pc:docMk/>
          <pc:sldMk cId="4035289955" sldId="1481"/>
        </pc:sldMkLst>
        <pc:spChg chg="del">
          <ac:chgData name="RUFFIEUX David" userId="68b2e128-c415-47ec-8335-fe4319c6ef51" providerId="ADAL" clId="{1D992F2F-0E37-4EFE-A4AE-CE35708A7D2F}" dt="2025-10-30T09:38:18.908" v="90" actId="478"/>
          <ac:spMkLst>
            <pc:docMk/>
            <pc:sldMk cId="4035289955" sldId="1481"/>
            <ac:spMk id="5" creationId="{00000000-0000-0000-0000-000000000000}"/>
          </ac:spMkLst>
        </pc:spChg>
      </pc:sldChg>
      <pc:sldChg chg="delSp mod">
        <pc:chgData name="RUFFIEUX David" userId="68b2e128-c415-47ec-8335-fe4319c6ef51" providerId="ADAL" clId="{1D992F2F-0E37-4EFE-A4AE-CE35708A7D2F}" dt="2025-10-30T09:38:30.779" v="93" actId="478"/>
        <pc:sldMkLst>
          <pc:docMk/>
          <pc:sldMk cId="2095055180" sldId="1503"/>
        </pc:sldMkLst>
        <pc:spChg chg="del">
          <ac:chgData name="RUFFIEUX David" userId="68b2e128-c415-47ec-8335-fe4319c6ef51" providerId="ADAL" clId="{1D992F2F-0E37-4EFE-A4AE-CE35708A7D2F}" dt="2025-10-30T09:38:30.779" v="93" actId="478"/>
          <ac:spMkLst>
            <pc:docMk/>
            <pc:sldMk cId="2095055180" sldId="1503"/>
            <ac:spMk id="5" creationId="{00000000-0000-0000-0000-000000000000}"/>
          </ac:spMkLst>
        </pc:spChg>
      </pc:sldChg>
      <pc:sldChg chg="delSp mod">
        <pc:chgData name="RUFFIEUX David" userId="68b2e128-c415-47ec-8335-fe4319c6ef51" providerId="ADAL" clId="{1D992F2F-0E37-4EFE-A4AE-CE35708A7D2F}" dt="2025-10-30T09:38:38.065" v="95" actId="478"/>
        <pc:sldMkLst>
          <pc:docMk/>
          <pc:sldMk cId="3956584425" sldId="1504"/>
        </pc:sldMkLst>
        <pc:spChg chg="del">
          <ac:chgData name="RUFFIEUX David" userId="68b2e128-c415-47ec-8335-fe4319c6ef51" providerId="ADAL" clId="{1D992F2F-0E37-4EFE-A4AE-CE35708A7D2F}" dt="2025-10-30T09:38:38.065" v="95" actId="478"/>
          <ac:spMkLst>
            <pc:docMk/>
            <pc:sldMk cId="3956584425" sldId="1504"/>
            <ac:spMk id="5" creationId="{00000000-0000-0000-0000-000000000000}"/>
          </ac:spMkLst>
        </pc:spChg>
      </pc:sldChg>
      <pc:sldChg chg="delSp mod">
        <pc:chgData name="RUFFIEUX David" userId="68b2e128-c415-47ec-8335-fe4319c6ef51" providerId="ADAL" clId="{1D992F2F-0E37-4EFE-A4AE-CE35708A7D2F}" dt="2025-10-30T09:38:42.342" v="96" actId="478"/>
        <pc:sldMkLst>
          <pc:docMk/>
          <pc:sldMk cId="2952905854" sldId="1507"/>
        </pc:sldMkLst>
        <pc:spChg chg="del">
          <ac:chgData name="RUFFIEUX David" userId="68b2e128-c415-47ec-8335-fe4319c6ef51" providerId="ADAL" clId="{1D992F2F-0E37-4EFE-A4AE-CE35708A7D2F}" dt="2025-10-30T09:38:42.342" v="96" actId="478"/>
          <ac:spMkLst>
            <pc:docMk/>
            <pc:sldMk cId="2952905854" sldId="1507"/>
            <ac:spMk id="5" creationId="{00000000-0000-0000-0000-000000000000}"/>
          </ac:spMkLst>
        </pc:spChg>
      </pc:sldChg>
      <pc:sldChg chg="delSp mod">
        <pc:chgData name="RUFFIEUX David" userId="68b2e128-c415-47ec-8335-fe4319c6ef51" providerId="ADAL" clId="{1D992F2F-0E37-4EFE-A4AE-CE35708A7D2F}" dt="2025-10-30T09:38:24.295" v="91" actId="478"/>
        <pc:sldMkLst>
          <pc:docMk/>
          <pc:sldMk cId="105398921" sldId="1508"/>
        </pc:sldMkLst>
        <pc:spChg chg="del">
          <ac:chgData name="RUFFIEUX David" userId="68b2e128-c415-47ec-8335-fe4319c6ef51" providerId="ADAL" clId="{1D992F2F-0E37-4EFE-A4AE-CE35708A7D2F}" dt="2025-10-30T09:38:24.295" v="91" actId="478"/>
          <ac:spMkLst>
            <pc:docMk/>
            <pc:sldMk cId="105398921" sldId="1508"/>
            <ac:spMk id="4" creationId="{E5D41ABC-F035-01DE-C18A-59BC3472F19E}"/>
          </ac:spMkLst>
        </pc:spChg>
      </pc:sldChg>
      <pc:sldChg chg="delSp mod">
        <pc:chgData name="RUFFIEUX David" userId="68b2e128-c415-47ec-8335-fe4319c6ef51" providerId="ADAL" clId="{1D992F2F-0E37-4EFE-A4AE-CE35708A7D2F}" dt="2025-10-30T09:38:27.700" v="92" actId="478"/>
        <pc:sldMkLst>
          <pc:docMk/>
          <pc:sldMk cId="2883382921" sldId="1509"/>
        </pc:sldMkLst>
        <pc:spChg chg="del">
          <ac:chgData name="RUFFIEUX David" userId="68b2e128-c415-47ec-8335-fe4319c6ef51" providerId="ADAL" clId="{1D992F2F-0E37-4EFE-A4AE-CE35708A7D2F}" dt="2025-10-30T09:38:27.700" v="92" actId="478"/>
          <ac:spMkLst>
            <pc:docMk/>
            <pc:sldMk cId="2883382921" sldId="1509"/>
            <ac:spMk id="4" creationId="{CD909329-19D3-2657-5126-E74F772FBD3C}"/>
          </ac:spMkLst>
        </pc:spChg>
      </pc:sldChg>
      <pc:sldChg chg="delSp mod">
        <pc:chgData name="RUFFIEUX David" userId="68b2e128-c415-47ec-8335-fe4319c6ef51" providerId="ADAL" clId="{1D992F2F-0E37-4EFE-A4AE-CE35708A7D2F}" dt="2025-10-30T09:38:34.480" v="94" actId="478"/>
        <pc:sldMkLst>
          <pc:docMk/>
          <pc:sldMk cId="3415137474" sldId="1510"/>
        </pc:sldMkLst>
        <pc:spChg chg="del">
          <ac:chgData name="RUFFIEUX David" userId="68b2e128-c415-47ec-8335-fe4319c6ef51" providerId="ADAL" clId="{1D992F2F-0E37-4EFE-A4AE-CE35708A7D2F}" dt="2025-10-30T09:38:34.480" v="94" actId="478"/>
          <ac:spMkLst>
            <pc:docMk/>
            <pc:sldMk cId="3415137474" sldId="1510"/>
            <ac:spMk id="4" creationId="{70D144CB-8E3B-4B7B-9AB1-FAC3D9077B5E}"/>
          </ac:spMkLst>
        </pc:spChg>
      </pc:sldChg>
      <pc:sldChg chg="delSp mod">
        <pc:chgData name="RUFFIEUX David" userId="68b2e128-c415-47ec-8335-fe4319c6ef51" providerId="ADAL" clId="{1D992F2F-0E37-4EFE-A4AE-CE35708A7D2F}" dt="2025-10-30T09:38:46.280" v="97" actId="478"/>
        <pc:sldMkLst>
          <pc:docMk/>
          <pc:sldMk cId="3517847443" sldId="1511"/>
        </pc:sldMkLst>
        <pc:spChg chg="del">
          <ac:chgData name="RUFFIEUX David" userId="68b2e128-c415-47ec-8335-fe4319c6ef51" providerId="ADAL" clId="{1D992F2F-0E37-4EFE-A4AE-CE35708A7D2F}" dt="2025-10-30T09:38:46.280" v="97" actId="478"/>
          <ac:spMkLst>
            <pc:docMk/>
            <pc:sldMk cId="3517847443" sldId="1511"/>
            <ac:spMk id="4" creationId="{FB110D3E-CA2B-818D-516A-725132B247C6}"/>
          </ac:spMkLst>
        </pc:spChg>
      </pc:sldChg>
      <pc:sldChg chg="delSp mod">
        <pc:chgData name="RUFFIEUX David" userId="68b2e128-c415-47ec-8335-fe4319c6ef51" providerId="ADAL" clId="{1D992F2F-0E37-4EFE-A4AE-CE35708A7D2F}" dt="2025-10-30T09:38:48.413" v="98" actId="478"/>
        <pc:sldMkLst>
          <pc:docMk/>
          <pc:sldMk cId="1386051263" sldId="1512"/>
        </pc:sldMkLst>
        <pc:spChg chg="del">
          <ac:chgData name="RUFFIEUX David" userId="68b2e128-c415-47ec-8335-fe4319c6ef51" providerId="ADAL" clId="{1D992F2F-0E37-4EFE-A4AE-CE35708A7D2F}" dt="2025-10-30T09:38:48.413" v="98" actId="478"/>
          <ac:spMkLst>
            <pc:docMk/>
            <pc:sldMk cId="1386051263" sldId="1512"/>
            <ac:spMk id="4" creationId="{085944CE-16AB-B273-D459-B6ACE96D9642}"/>
          </ac:spMkLst>
        </pc:spChg>
      </pc:sldChg>
      <pc:sldChg chg="delSp mod">
        <pc:chgData name="RUFFIEUX David" userId="68b2e128-c415-47ec-8335-fe4319c6ef51" providerId="ADAL" clId="{1D992F2F-0E37-4EFE-A4AE-CE35708A7D2F}" dt="2025-10-30T09:38:50.751" v="99" actId="478"/>
        <pc:sldMkLst>
          <pc:docMk/>
          <pc:sldMk cId="2783737385" sldId="1513"/>
        </pc:sldMkLst>
        <pc:spChg chg="del">
          <ac:chgData name="RUFFIEUX David" userId="68b2e128-c415-47ec-8335-fe4319c6ef51" providerId="ADAL" clId="{1D992F2F-0E37-4EFE-A4AE-CE35708A7D2F}" dt="2025-10-30T09:38:50.751" v="99" actId="478"/>
          <ac:spMkLst>
            <pc:docMk/>
            <pc:sldMk cId="2783737385" sldId="1513"/>
            <ac:spMk id="4" creationId="{9DEDDA79-4D3B-B7CC-20D4-DDCC71B6390A}"/>
          </ac:spMkLst>
        </pc:spChg>
      </pc:sldChg>
      <pc:sldChg chg="delSp mod">
        <pc:chgData name="RUFFIEUX David" userId="68b2e128-c415-47ec-8335-fe4319c6ef51" providerId="ADAL" clId="{1D992F2F-0E37-4EFE-A4AE-CE35708A7D2F}" dt="2025-10-30T09:38:53.136" v="100" actId="478"/>
        <pc:sldMkLst>
          <pc:docMk/>
          <pc:sldMk cId="2387512026" sldId="1514"/>
        </pc:sldMkLst>
        <pc:spChg chg="del">
          <ac:chgData name="RUFFIEUX David" userId="68b2e128-c415-47ec-8335-fe4319c6ef51" providerId="ADAL" clId="{1D992F2F-0E37-4EFE-A4AE-CE35708A7D2F}" dt="2025-10-30T09:38:53.136" v="100" actId="478"/>
          <ac:spMkLst>
            <pc:docMk/>
            <pc:sldMk cId="2387512026" sldId="1514"/>
            <ac:spMk id="4" creationId="{DF41C45F-7AF4-E403-435F-4EF8DCED895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80858" y="2"/>
            <a:ext cx="719947" cy="33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4176" tIns="32087" rIns="64176" bIns="32087" numCol="1" anchor="t" anchorCtr="0" compatLnSpc="1">
            <a:prstTxWarp prst="textNoShape">
              <a:avLst/>
            </a:prstTxWarp>
          </a:bodyPr>
          <a:lstStyle>
            <a:lvl1pPr algn="r" defTabSz="847566">
              <a:defRPr sz="900">
                <a:latin typeface="Arial" charset="0"/>
              </a:defRPr>
            </a:lvl1pPr>
          </a:lstStyle>
          <a:p>
            <a:pPr>
              <a:defRPr/>
            </a:pPr>
            <a:fld id="{5FD079B0-0CC2-483D-ABBA-B29F55937C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871669" y="2"/>
            <a:ext cx="4809188" cy="33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4176" tIns="32087" rIns="64176" bIns="32087" numCol="1" anchor="t" anchorCtr="0" compatLnSpc="1">
            <a:prstTxWarp prst="textNoShape">
              <a:avLst/>
            </a:prstTxWarp>
          </a:bodyPr>
          <a:lstStyle>
            <a:lvl1pPr algn="ctr" defTabSz="785308"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Analog Circuits and Systems</a:t>
            </a:r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123577" y="8413274"/>
            <a:ext cx="4143630" cy="273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4176" tIns="32087" rIns="64176" bIns="32087" numCol="1" anchor="b" anchorCtr="0" compatLnSpc="1">
            <a:prstTxWarp prst="textNoShape">
              <a:avLst/>
            </a:prstTxWarp>
          </a:bodyPr>
          <a:lstStyle>
            <a:lvl1pPr algn="ctr" defTabSz="785308"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1. Introduction</a:t>
            </a:r>
            <a:endParaRPr lang="en-US" dirty="0"/>
          </a:p>
        </p:txBody>
      </p:sp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1" y="8413274"/>
            <a:ext cx="1057736" cy="273526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64176" tIns="32087" rIns="64176" bIns="32087" anchor="b"/>
          <a:lstStyle/>
          <a:p>
            <a:pPr defTabSz="679185">
              <a:defRPr/>
            </a:pPr>
            <a:r>
              <a:rPr lang="en-US" sz="900" dirty="0">
                <a:latin typeface="Arial" charset="0"/>
                <a:cs typeface="Arial" charset="0"/>
              </a:rPr>
              <a:t>© C. Enz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quarter" idx="1"/>
          </p:nvPr>
        </p:nvSpPr>
        <p:spPr>
          <a:xfrm>
            <a:off x="5267206" y="8413274"/>
            <a:ext cx="1133594" cy="273526"/>
          </a:xfrm>
          <a:prstGeom prst="rect">
            <a:avLst/>
          </a:prstGeom>
        </p:spPr>
        <p:txBody>
          <a:bodyPr vert="horz" lIns="81502" tIns="40752" rIns="81502" bIns="40752" rtlCol="0" anchor="b"/>
          <a:lstStyle>
            <a:lvl1pPr algn="r">
              <a:defRPr sz="1100"/>
            </a:lvl1pPr>
          </a:lstStyle>
          <a:p>
            <a:pPr>
              <a:buNone/>
            </a:pPr>
            <a:r>
              <a:rPr lang="en-US" sz="900">
                <a:latin typeface="Arial" pitchFamily="34" charset="0"/>
                <a:cs typeface="Arial" pitchFamily="34" charset="0"/>
              </a:rPr>
              <a:t>2020</a:t>
            </a:r>
            <a:endParaRPr lang="fr-CH" sz="9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091045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26720" y="137442"/>
            <a:ext cx="5348791" cy="207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838" tIns="40920" rIns="81838" bIns="40920" numCol="1" anchor="t" anchorCtr="0" compatLnSpc="1">
            <a:prstTxWarp prst="textNoShape">
              <a:avLst/>
            </a:prstTxWarp>
          </a:bodyPr>
          <a:lstStyle>
            <a:lvl1pPr algn="ctr" defTabSz="817851">
              <a:lnSpc>
                <a:spcPct val="100000"/>
              </a:lnSpc>
              <a:buSzTx/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Analog Circuits and Systems</a:t>
            </a: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dt" idx="1"/>
          </p:nvPr>
        </p:nvSpPr>
        <p:spPr bwMode="auto">
          <a:xfrm>
            <a:off x="5310145" y="8353988"/>
            <a:ext cx="968994" cy="20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838" tIns="40920" rIns="81838" bIns="40920" numCol="1" anchor="b" anchorCtr="0" compatLnSpc="1">
            <a:prstTxWarp prst="textNoShape">
              <a:avLst/>
            </a:prstTxWarp>
          </a:bodyPr>
          <a:lstStyle>
            <a:lvl1pPr algn="r" defTabSz="817851">
              <a:lnSpc>
                <a:spcPct val="100000"/>
              </a:lnSpc>
              <a:buSzTx/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2020</a:t>
            </a:r>
          </a:p>
        </p:txBody>
      </p:sp>
      <p:sp>
        <p:nvSpPr>
          <p:cNvPr id="16388" name="Rectangle 10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66863" y="533400"/>
            <a:ext cx="3300412" cy="2476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9" name="Rectangle 11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75388" y="3138139"/>
            <a:ext cx="5323028" cy="492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838" tIns="40920" rIns="81838" bIns="409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090655" y="8353988"/>
            <a:ext cx="4219490" cy="20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838" tIns="40920" rIns="81838" bIns="40920" numCol="1" anchor="b" anchorCtr="0" compatLnSpc="1">
            <a:prstTxWarp prst="textNoShape">
              <a:avLst/>
            </a:prstTxWarp>
          </a:bodyPr>
          <a:lstStyle>
            <a:lvl1pPr algn="ctr" defTabSz="817851">
              <a:lnSpc>
                <a:spcPct val="100000"/>
              </a:lnSpc>
              <a:buSzTx/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1. Introduction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875514" y="137442"/>
            <a:ext cx="336356" cy="207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838" tIns="40920" rIns="81838" bIns="40920" numCol="1" anchor="t" anchorCtr="0" compatLnSpc="1">
            <a:prstTxWarp prst="textNoShape">
              <a:avLst/>
            </a:prstTxWarp>
          </a:bodyPr>
          <a:lstStyle>
            <a:lvl1pPr algn="r" defTabSz="817851">
              <a:lnSpc>
                <a:spcPct val="100000"/>
              </a:lnSpc>
              <a:buSzTx/>
              <a:buFontTx/>
              <a:buNone/>
              <a:defRPr sz="900">
                <a:latin typeface="Arial" charset="0"/>
              </a:defRPr>
            </a:lvl1pPr>
          </a:lstStyle>
          <a:p>
            <a:pPr>
              <a:defRPr/>
            </a:pPr>
            <a:fld id="{D1180C22-971D-419F-9E6B-2F071EE38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2146" y="8353993"/>
            <a:ext cx="1057736" cy="196049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64176" tIns="32087" rIns="64176" bIns="32087" anchor="b"/>
          <a:lstStyle/>
          <a:p>
            <a:pPr defTabSz="679185">
              <a:defRPr/>
            </a:pPr>
            <a:r>
              <a:rPr lang="en-US" sz="900" dirty="0">
                <a:latin typeface="Arial" charset="0"/>
                <a:cs typeface="Arial" charset="0"/>
              </a:rPr>
              <a:t>© C. Enz</a:t>
            </a:r>
          </a:p>
        </p:txBody>
      </p:sp>
    </p:spTree>
    <p:extLst>
      <p:ext uri="{BB962C8B-B14F-4D97-AF65-F5344CB8AC3E}">
        <p14:creationId xmlns:p14="http://schemas.microsoft.com/office/powerpoint/2010/main" val="907317643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180975" indent="-180975" algn="l" defTabSz="847725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63538" indent="-180975" algn="l" defTabSz="847725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536575" indent="-171450" algn="l" defTabSz="847725" rtl="0" eaLnBrk="0" fontAlgn="base" hangingPunct="0">
      <a:spcBef>
        <a:spcPct val="30000"/>
      </a:spcBef>
      <a:spcAft>
        <a:spcPct val="0"/>
      </a:spcAft>
      <a:buChar char="•"/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711200" indent="-173038" algn="l" defTabSz="8477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904875" indent="-192088" algn="l" defTabSz="8477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Analog Circuits and Systems</a:t>
            </a:r>
          </a:p>
        </p:txBody>
      </p:sp>
      <p:sp>
        <p:nvSpPr>
          <p:cNvPr id="17411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2020</a:t>
            </a:r>
          </a:p>
        </p:txBody>
      </p:sp>
      <p:sp>
        <p:nvSpPr>
          <p:cNvPr id="17412" name="Rectangle 12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1. Introduction</a:t>
            </a:r>
          </a:p>
        </p:txBody>
      </p:sp>
      <p:sp>
        <p:nvSpPr>
          <p:cNvPr id="17413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D972C4-355A-4D66-A598-8914DD374D74}" type="slidenum">
              <a:rPr lang="en-US" smtClean="0"/>
              <a:pPr/>
              <a:t>0</a:t>
            </a:fld>
            <a:endParaRPr lang="en-US"/>
          </a:p>
        </p:txBody>
      </p:sp>
      <p:sp>
        <p:nvSpPr>
          <p:cNvPr id="1741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756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49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519113"/>
            <a:ext cx="7162800" cy="2209800"/>
          </a:xfrm>
        </p:spPr>
        <p:txBody>
          <a:bodyPr lIns="91440" tIns="45720" rIns="91440" bIns="45720" anchor="ctr"/>
          <a:lstStyle>
            <a:lvl1pPr algn="ctr">
              <a:defRPr>
                <a:solidFill>
                  <a:srgbClr val="77777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170496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89806" y="3338513"/>
            <a:ext cx="7164388" cy="1242615"/>
          </a:xfrm>
          <a:ln/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3413853" y="5229200"/>
            <a:ext cx="2316295" cy="677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5533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49320275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96976"/>
            <a:ext cx="3886200" cy="51085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6"/>
            <a:ext cx="3886200" cy="51117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52340544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62245127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24381146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27424918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96976"/>
            <a:ext cx="3886200" cy="511175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6"/>
            <a:ext cx="3886200" cy="511175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69888755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76450779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77447099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19252251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96976"/>
            <a:ext cx="3886200" cy="5108574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6"/>
            <a:ext cx="3886200" cy="511174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H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99956836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78101679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7813" y="6634164"/>
            <a:ext cx="1613947" cy="227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59" y="6630615"/>
            <a:ext cx="4320482" cy="2341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32240" y="6634163"/>
            <a:ext cx="1610073" cy="223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‹#›</a:t>
            </a:fld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58406521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6"/>
            <a:ext cx="7915275" cy="5111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30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3" r:id="rId2"/>
    <p:sldLayoutId id="2147483904" r:id="rId3"/>
    <p:sldLayoutId id="2147483905" r:id="rId4"/>
    <p:sldLayoutId id="2147483906" r:id="rId5"/>
  </p:sldLayoutIdLst>
  <p:transition/>
  <p:hf hdr="0"/>
  <p:txStyles>
    <p:titleStyle>
      <a:lvl1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eaLnBrk="1" fontAlgn="base" hangingPunct="1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1" fontAlgn="base" hangingPunct="1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1" fontAlgn="base" hangingPunct="1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1" fontAlgn="base" hangingPunct="1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eaLnBrk="1" fontAlgn="base" hangingPunct="1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eaLnBrk="1" fontAlgn="base" hangingPunct="1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eaLnBrk="1" fontAlgn="base" hangingPunct="1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eaLnBrk="1" fontAlgn="base" hangingPunct="1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0" userDrawn="1">
          <p15:clr>
            <a:srgbClr val="F26B43"/>
          </p15:clr>
        </p15:guide>
        <p15:guide id="2" pos="385" userDrawn="1">
          <p15:clr>
            <a:srgbClr val="F26B43"/>
          </p15:clr>
        </p15:guide>
        <p15:guide id="3" pos="5375" userDrawn="1">
          <p15:clr>
            <a:srgbClr val="F26B43"/>
          </p15:clr>
        </p15:guide>
        <p15:guide id="4" orient="horz" pos="2160" userDrawn="1">
          <p15:clr>
            <a:srgbClr val="F26B43"/>
          </p15:clr>
        </p15:guide>
        <p15:guide id="5" orient="horz" pos="754" userDrawn="1">
          <p15:clr>
            <a:srgbClr val="F26B43"/>
          </p15:clr>
        </p15:guide>
        <p15:guide id="6" orient="horz" pos="397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6"/>
            <a:ext cx="7915275" cy="5111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9125" y="115888"/>
            <a:ext cx="7891463" cy="200504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defTabSz="762000">
              <a:spcBef>
                <a:spcPct val="50000"/>
              </a:spcBef>
              <a:buFontTx/>
              <a:buNone/>
              <a:defRPr/>
            </a:pPr>
            <a:r>
              <a:rPr lang="fr-CH" sz="1200" dirty="0">
                <a:solidFill>
                  <a:srgbClr val="4D4D4D"/>
                </a:solidFill>
              </a:rPr>
              <a:t>Noise in </a:t>
            </a:r>
            <a:r>
              <a:rPr lang="fr-CH" sz="1200" dirty="0" err="1">
                <a:solidFill>
                  <a:srgbClr val="4D4D4D"/>
                </a:solidFill>
              </a:rPr>
              <a:t>Two</a:t>
            </a:r>
            <a:r>
              <a:rPr lang="fr-CH" sz="1200" dirty="0">
                <a:solidFill>
                  <a:srgbClr val="4D4D4D"/>
                </a:solidFill>
              </a:rPr>
              <a:t>-port Networks</a:t>
            </a:r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321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</p:sldLayoutIdLst>
  <p:transition/>
  <p:hf hdr="0"/>
  <p:txStyles>
    <p:titleStyle>
      <a:lvl1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0" fontAlgn="base" hangingPunct="0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0" fontAlgn="base" hangingPunct="0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0">
          <p15:clr>
            <a:srgbClr val="F26B43"/>
          </p15:clr>
        </p15:guide>
        <p15:guide id="2" pos="385">
          <p15:clr>
            <a:srgbClr val="F26B43"/>
          </p15:clr>
        </p15:guide>
        <p15:guide id="3" pos="5375">
          <p15:clr>
            <a:srgbClr val="F26B43"/>
          </p15:clr>
        </p15:guide>
        <p15:guide id="4" orient="horz" pos="2160">
          <p15:clr>
            <a:srgbClr val="F26B43"/>
          </p15:clr>
        </p15:guide>
        <p15:guide id="5" orient="horz" pos="754">
          <p15:clr>
            <a:srgbClr val="F26B43"/>
          </p15:clr>
        </p15:guide>
        <p15:guide id="6" orient="horz" pos="3974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9124" y="1196976"/>
            <a:ext cx="7915275" cy="5111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marL="285750" marR="0" lvl="0" indent="-285750" algn="l" defTabSz="7620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  <a:p>
            <a:pPr lvl="1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r>
              <a:rPr lang="en-US" dirty="0"/>
              <a:t> </a:t>
            </a:r>
            <a:r>
              <a:rPr lang="en-US" dirty="0" err="1"/>
              <a:t>blabla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9248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9125" y="115888"/>
            <a:ext cx="7891463" cy="200504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defTabSz="762000">
              <a:spcBef>
                <a:spcPct val="50000"/>
              </a:spcBef>
              <a:buFontTx/>
              <a:buNone/>
              <a:defRPr/>
            </a:pPr>
            <a:r>
              <a:rPr lang="en-US" sz="1200" dirty="0">
                <a:solidFill>
                  <a:srgbClr val="4D4D4D"/>
                </a:solidFill>
              </a:rPr>
              <a:t>Noise in the MOS Transistor at RF</a:t>
            </a:r>
          </a:p>
        </p:txBody>
      </p:sp>
      <p:sp>
        <p:nvSpPr>
          <p:cNvPr id="12" name="Rectangle 4"/>
          <p:cNvSpPr>
            <a:spLocks noChangeArrowheads="1"/>
          </p:cNvSpPr>
          <p:nvPr userDrawn="1"/>
        </p:nvSpPr>
        <p:spPr bwMode="auto">
          <a:xfrm>
            <a:off x="779932" y="6632575"/>
            <a:ext cx="7580947" cy="230188"/>
          </a:xfrm>
          <a:prstGeom prst="rect">
            <a:avLst/>
          </a:prstGeom>
          <a:solidFill>
            <a:srgbClr val="DDDDDD"/>
          </a:solidFill>
          <a:ln w="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fr-CH" dirty="0"/>
          </a:p>
        </p:txBody>
      </p:sp>
      <p:sp>
        <p:nvSpPr>
          <p:cNvPr id="13" name="Date Placeholder 25"/>
          <p:cNvSpPr>
            <a:spLocks noGrp="1"/>
          </p:cNvSpPr>
          <p:nvPr>
            <p:ph type="dt" sz="half" idx="2"/>
          </p:nvPr>
        </p:nvSpPr>
        <p:spPr>
          <a:xfrm>
            <a:off x="779933" y="6634163"/>
            <a:ext cx="1397923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9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14" name="Footer Placeholder 26"/>
          <p:cNvSpPr>
            <a:spLocks noGrp="1"/>
          </p:cNvSpPr>
          <p:nvPr>
            <p:ph type="ftr" sz="quarter" idx="3"/>
          </p:nvPr>
        </p:nvSpPr>
        <p:spPr>
          <a:xfrm>
            <a:off x="2177856" y="6634163"/>
            <a:ext cx="4788290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9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Low-power radio design for the IoT</a:t>
            </a:r>
            <a:endParaRPr lang="fr-CH" dirty="0"/>
          </a:p>
        </p:txBody>
      </p:sp>
      <p:sp>
        <p:nvSpPr>
          <p:cNvPr id="15" name="Slide Number Placeholder 27"/>
          <p:cNvSpPr>
            <a:spLocks noGrp="1"/>
          </p:cNvSpPr>
          <p:nvPr>
            <p:ph type="sldNum" sz="quarter" idx="4"/>
          </p:nvPr>
        </p:nvSpPr>
        <p:spPr>
          <a:xfrm>
            <a:off x="6963423" y="6634163"/>
            <a:ext cx="1394048" cy="2238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None/>
              <a:defRPr sz="9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fr-CH" dirty="0" err="1"/>
              <a:t>Slide</a:t>
            </a:r>
            <a:r>
              <a:rPr lang="fr-CH" dirty="0"/>
              <a:t> </a:t>
            </a:r>
            <a:fld id="{9BB60FCD-EFE6-441F-A2C8-D6B898CD23EA}" type="slidenum">
              <a:rPr lang="fr-CH"/>
              <a:pPr>
                <a:defRPr/>
              </a:pPr>
              <a:t>‹#›</a:t>
            </a:fld>
            <a:endParaRPr lang="fr-CH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8360880" y="6632574"/>
            <a:ext cx="782655" cy="229301"/>
          </a:xfrm>
          <a:prstGeom prst="rect">
            <a:avLst/>
          </a:prstGeom>
          <a:solidFill>
            <a:srgbClr val="FF0000"/>
          </a:solidFill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fr-CH" sz="1200" b="1" spc="200" baseline="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CLAB</a:t>
            </a:r>
          </a:p>
        </p:txBody>
      </p:sp>
      <p:cxnSp>
        <p:nvCxnSpPr>
          <p:cNvPr id="17" name="Straight Connector 16"/>
          <p:cNvCxnSpPr/>
          <p:nvPr userDrawn="1"/>
        </p:nvCxnSpPr>
        <p:spPr bwMode="auto">
          <a:xfrm>
            <a:off x="0" y="6630615"/>
            <a:ext cx="9144000" cy="0"/>
          </a:xfrm>
          <a:prstGeom prst="line">
            <a:avLst/>
          </a:prstGeom>
          <a:noFill/>
          <a:ln w="31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23003" r="9829" b="22799"/>
          <a:stretch/>
        </p:blipFill>
        <p:spPr>
          <a:xfrm>
            <a:off x="-947" y="6631781"/>
            <a:ext cx="787243" cy="2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030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</p:sldLayoutIdLst>
  <p:transition/>
  <p:hf hdr="0"/>
  <p:txStyles>
    <p:titleStyle>
      <a:lvl1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2pPr>
      <a:lvl3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3pPr>
      <a:lvl4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4pPr>
      <a:lvl5pPr algn="l" defTabSz="762000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5pPr>
      <a:lvl6pPr marL="4572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6pPr>
      <a:lvl7pPr marL="9144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7pPr>
      <a:lvl8pPr marL="13716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8pPr>
      <a:lvl9pPr marL="1828800" algn="l" defTabSz="762000" rtl="0" fontAlgn="base">
        <a:lnSpc>
          <a:spcPts val="3600"/>
        </a:lnSpc>
        <a:spcBef>
          <a:spcPct val="0"/>
        </a:spcBef>
        <a:spcAft>
          <a:spcPct val="0"/>
        </a:spcAft>
        <a:defRPr sz="2800" b="1">
          <a:solidFill>
            <a:srgbClr val="990000"/>
          </a:solidFill>
          <a:latin typeface="Arial Narrow" pitchFamily="34" charset="0"/>
        </a:defRPr>
      </a:lvl9pPr>
    </p:titleStyle>
    <p:bodyStyle>
      <a:lvl1pPr marL="288000" marR="0" indent="-288000" algn="l" defTabSz="7620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Clr>
          <a:srgbClr val="FF0000"/>
        </a:buClr>
        <a:buSzTx/>
        <a:buFont typeface="Wingdings" pitchFamily="2" charset="2"/>
        <a:buChar char="§"/>
        <a:tabLst/>
        <a:defRPr sz="2000">
          <a:solidFill>
            <a:srgbClr val="333333"/>
          </a:solidFill>
          <a:latin typeface="+mn-lt"/>
          <a:ea typeface="+mn-ea"/>
          <a:cs typeface="+mn-cs"/>
        </a:defRPr>
      </a:lvl1pPr>
      <a:lvl2pPr marL="576000" indent="-288000" algn="l" defTabSz="762000" rtl="0" eaLnBrk="0" fontAlgn="base" hangingPunct="0">
        <a:spcBef>
          <a:spcPts val="600"/>
        </a:spcBef>
        <a:spcAft>
          <a:spcPct val="0"/>
        </a:spcAft>
        <a:buClr>
          <a:srgbClr val="FF0000"/>
        </a:buClr>
        <a:buSzPct val="80000"/>
        <a:buFont typeface="Webdings" pitchFamily="18" charset="2"/>
        <a:buChar char="4"/>
        <a:defRPr>
          <a:solidFill>
            <a:srgbClr val="333333"/>
          </a:solidFill>
          <a:latin typeface="+mn-lt"/>
        </a:defRPr>
      </a:lvl2pPr>
      <a:lvl3pPr marL="855663" indent="-284163" algn="l" defTabSz="762000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ebdings" pitchFamily="18" charset="2"/>
        <a:buChar char="4"/>
        <a:defRPr sz="1600">
          <a:solidFill>
            <a:srgbClr val="333333"/>
          </a:solidFill>
          <a:latin typeface="+mn-lt"/>
        </a:defRPr>
      </a:lvl3pPr>
      <a:lvl4pPr marL="8637588" indent="-47625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Arial" charset="0"/>
        </a:defRPr>
      </a:lvl4pPr>
      <a:lvl5pPr marL="9043988" indent="-476250" algn="l" defTabSz="762000" rtl="0" eaLnBrk="0" fontAlgn="base" hangingPunct="0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Arial" charset="0"/>
        </a:defRPr>
      </a:lvl5pPr>
      <a:lvl6pPr marL="95011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6pPr>
      <a:lvl7pPr marL="99583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7pPr>
      <a:lvl8pPr marL="104155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8pPr>
      <a:lvl9pPr marL="10872788" indent="-476250" algn="l" defTabSz="762000" rtl="0" fontAlgn="base">
        <a:spcBef>
          <a:spcPct val="20000"/>
        </a:spcBef>
        <a:spcAft>
          <a:spcPct val="0"/>
        </a:spcAft>
        <a:defRPr sz="2500">
          <a:solidFill>
            <a:schemeClr val="tx1"/>
          </a:solidFill>
          <a:latin typeface="Arial" charset="0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0">
          <p15:clr>
            <a:srgbClr val="F26B43"/>
          </p15:clr>
        </p15:guide>
        <p15:guide id="2" pos="385">
          <p15:clr>
            <a:srgbClr val="F26B43"/>
          </p15:clr>
        </p15:guide>
        <p15:guide id="3" pos="5375">
          <p15:clr>
            <a:srgbClr val="F26B43"/>
          </p15:clr>
        </p15:guide>
        <p15:guide id="4" orient="horz" pos="2160">
          <p15:clr>
            <a:srgbClr val="F26B43"/>
          </p15:clr>
        </p15:guide>
        <p15:guide id="5" orient="horz" pos="754">
          <p15:clr>
            <a:srgbClr val="F26B43"/>
          </p15:clr>
        </p15:guide>
        <p15:guide id="6" orient="horz" pos="397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9" Type="http://schemas.openxmlformats.org/officeDocument/2006/relationships/image" Target="../media/image7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12" Type="http://schemas.openxmlformats.org/officeDocument/2006/relationships/image" Target="../media/image1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3.png"/><Relationship Id="rId4" Type="http://schemas.openxmlformats.org/officeDocument/2006/relationships/image" Target="../media/image12.emf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8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>
              <a:tabLst>
                <a:tab pos="363538" algn="l"/>
              </a:tabLst>
            </a:pPr>
            <a:r>
              <a:rPr lang="en-US" dirty="0">
                <a:solidFill>
                  <a:srgbClr val="4D4D4D"/>
                </a:solidFill>
              </a:rPr>
              <a:t>EE-426</a:t>
            </a:r>
            <a:br>
              <a:rPr lang="en-US" dirty="0">
                <a:solidFill>
                  <a:srgbClr val="4D4D4D"/>
                </a:solidFill>
              </a:rPr>
            </a:br>
            <a:r>
              <a:rPr lang="en-US" dirty="0">
                <a:solidFill>
                  <a:srgbClr val="4D4D4D"/>
                </a:solidFill>
              </a:rPr>
              <a:t>RF circuits design techniques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6. Noise, the fundamentals only</a:t>
            </a:r>
          </a:p>
        </p:txBody>
      </p:sp>
      <p:sp>
        <p:nvSpPr>
          <p:cNvPr id="13315" name="Rectangle 39"/>
          <p:cNvSpPr>
            <a:spLocks noGrp="1" noChangeArrowheads="1"/>
          </p:cNvSpPr>
          <p:nvPr>
            <p:ph type="subTitle" sz="quarter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David Ruffieux &amp; Christian Enz</a:t>
            </a:r>
            <a:endParaRPr lang="en-US" baseline="30000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59A31-2F22-3798-A41E-9DA678CD00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1BBD70-E0E8-4DCB-9FB5-A4B1D779C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806DA2-352E-306D-613E-91991B383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9</a:t>
            </a:fld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892A06-45E6-783E-51FB-C7A74C6132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32656"/>
            <a:ext cx="7917941" cy="518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05126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1F8201-F11E-B666-D2B7-694B8E765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270138-9170-3622-BFA4-B563B68AA5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116033-A2E6-1196-35B2-6B12C512B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10</a:t>
            </a:fld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67027D6-34EB-3032-0B5D-9DDFFF93CF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88640"/>
            <a:ext cx="6746139" cy="6256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73738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7A636-3184-A6E9-4810-99317FCB7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equation</a:t>
            </a:r>
            <a:endParaRPr lang="en-CH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B5CF1D5-9434-C199-CEA8-0874347C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28D6C1-FA95-A682-E177-592C273C3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11</a:t>
            </a:fld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6CA247-5262-3155-9124-CF634D5CC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321139"/>
            <a:ext cx="8681712" cy="3339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51202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Factor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177925"/>
                <a:ext cx="7924800" cy="1603003"/>
              </a:xfrm>
            </p:spPr>
            <p:txBody>
              <a:bodyPr/>
              <a:lstStyle/>
              <a:p>
                <a:r>
                  <a:rPr lang="en-US" dirty="0"/>
                  <a:t>In many circuits and systems we are actually interested in the </a:t>
                </a:r>
                <a:r>
                  <a:rPr lang="en-US" b="1" dirty="0">
                    <a:solidFill>
                      <a:srgbClr val="0000FF"/>
                    </a:solidFill>
                  </a:rPr>
                  <a:t>signal-to-noise rati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</m:oMath>
                </a14:m>
                <a:r>
                  <a:rPr lang="en-US" dirty="0"/>
                  <a:t> defined as the ratio of the signal power to the noise power</a:t>
                </a:r>
              </a:p>
              <a:p>
                <a:r>
                  <a:rPr lang="en-US" dirty="0"/>
                  <a:t>As the signal is amplified along the signal path, it also accumulates more noise</a:t>
                </a:r>
              </a:p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rgbClr val="0000FF"/>
                    </a:solidFill>
                  </a:rPr>
                  <a:t>noise factor </a:t>
                </a:r>
                <a:r>
                  <a:rPr lang="en-US" dirty="0"/>
                  <a:t>evaluates how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</m:oMath>
                </a14:m>
                <a:r>
                  <a:rPr lang="en-US" dirty="0"/>
                  <a:t> is degraded along the path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177925"/>
                <a:ext cx="7924800" cy="1603003"/>
              </a:xfrm>
              <a:blipFill>
                <a:blip r:embed="rId3"/>
                <a:stretch>
                  <a:fillRect l="-1846" t="-4943" b="-4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fld id="{9BB60FCD-EFE6-441F-A2C8-D6B898CD23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65550" y="2852738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698400" progId="Equation.DSMT4">
                  <p:embed/>
                </p:oleObj>
              </mc:Choice>
              <mc:Fallback>
                <p:oleObj name="Equation" r:id="rId4" imgW="1612800" imgH="69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5550" y="2852738"/>
                        <a:ext cx="1612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 bwMode="auto">
              <a:xfrm>
                <a:off x="609600" y="3623048"/>
                <a:ext cx="7924800" cy="3679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85750" indent="-285750" algn="l" defTabSz="762000" rtl="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990000"/>
                  </a:buClr>
                  <a:buFont typeface="Wingdings" pitchFamily="2" charset="2"/>
                  <a:buChar char="§"/>
                  <a:defRPr sz="2000">
                    <a:solidFill>
                      <a:srgbClr val="333333"/>
                    </a:solidFill>
                    <a:latin typeface="+mn-lt"/>
                    <a:ea typeface="+mn-ea"/>
                    <a:cs typeface="+mn-cs"/>
                  </a:defRPr>
                </a:lvl1pPr>
                <a:lvl2pPr marL="569913" indent="-282575" algn="l" defTabSz="762000" rtl="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80000"/>
                  <a:buFont typeface="Webdings" pitchFamily="18" charset="2"/>
                  <a:buChar char="4"/>
                  <a:defRPr>
                    <a:solidFill>
                      <a:srgbClr val="333333"/>
                    </a:solidFill>
                    <a:latin typeface="+mn-lt"/>
                  </a:defRPr>
                </a:lvl2pPr>
                <a:lvl3pPr marL="855663" indent="-284163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75000"/>
                  <a:buFont typeface="Webdings" pitchFamily="18" charset="2"/>
                  <a:buChar char="4"/>
                  <a:defRPr sz="1600">
                    <a:solidFill>
                      <a:srgbClr val="333333"/>
                    </a:solidFill>
                    <a:latin typeface="+mn-lt"/>
                  </a:defRPr>
                </a:lvl3pPr>
                <a:lvl4pPr marL="86375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500">
                    <a:solidFill>
                      <a:schemeClr val="tx1"/>
                    </a:solidFill>
                    <a:latin typeface="Arial" charset="0"/>
                  </a:defRPr>
                </a:lvl4pPr>
                <a:lvl5pPr marL="90439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500">
                    <a:solidFill>
                      <a:schemeClr val="tx1"/>
                    </a:solidFill>
                    <a:latin typeface="Arial" charset="0"/>
                  </a:defRPr>
                </a:lvl5pPr>
                <a:lvl6pPr marL="95011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6pPr>
                <a:lvl7pPr marL="99583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7pPr>
                <a:lvl8pPr marL="104155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8pPr>
                <a:lvl9pPr marL="108727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8000">
                  <a:lnSpc>
                    <a:spcPct val="100000"/>
                  </a:lnSpc>
                  <a:buClr>
                    <a:srgbClr val="FF0000"/>
                  </a:buClr>
                  <a:buSzTx/>
                </a:pPr>
                <a:r>
                  <a:rPr lang="en-US" kern="0" dirty="0"/>
                  <a:t>For an amplifier having a power gain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kern="0" dirty="0"/>
                  <a:t> we can write</a:t>
                </a: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623048"/>
                <a:ext cx="7924800" cy="367927"/>
              </a:xfrm>
              <a:prstGeom prst="rect">
                <a:avLst/>
              </a:prstGeom>
              <a:blipFill>
                <a:blip r:embed="rId6"/>
                <a:stretch>
                  <a:fillRect l="-1846" t="-21311" b="-24590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78050" y="4095750"/>
          <a:ext cx="478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87640" imgH="736560" progId="Equation.DSMT4">
                  <p:embed/>
                </p:oleObj>
              </mc:Choice>
              <mc:Fallback>
                <p:oleObj name="Equation" r:id="rId7" imgW="4787640" imgH="736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8050" y="4095750"/>
                        <a:ext cx="4787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 bwMode="auto">
              <a:xfrm>
                <a:off x="609600" y="5095966"/>
                <a:ext cx="7924800" cy="99733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85750" indent="-285750" algn="l" defTabSz="762000" rtl="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990000"/>
                  </a:buClr>
                  <a:buFont typeface="Wingdings" pitchFamily="2" charset="2"/>
                  <a:buChar char="§"/>
                  <a:defRPr sz="2000">
                    <a:solidFill>
                      <a:srgbClr val="333333"/>
                    </a:solidFill>
                    <a:latin typeface="+mn-lt"/>
                    <a:ea typeface="+mn-ea"/>
                    <a:cs typeface="+mn-cs"/>
                  </a:defRPr>
                </a:lvl1pPr>
                <a:lvl2pPr marL="569913" indent="-282575" algn="l" defTabSz="762000" rtl="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80000"/>
                  <a:buFont typeface="Webdings" pitchFamily="18" charset="2"/>
                  <a:buChar char="4"/>
                  <a:defRPr>
                    <a:solidFill>
                      <a:srgbClr val="333333"/>
                    </a:solidFill>
                    <a:latin typeface="+mn-lt"/>
                  </a:defRPr>
                </a:lvl2pPr>
                <a:lvl3pPr marL="855663" indent="-284163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75000"/>
                  <a:buFont typeface="Webdings" pitchFamily="18" charset="2"/>
                  <a:buChar char="4"/>
                  <a:defRPr sz="1600">
                    <a:solidFill>
                      <a:srgbClr val="333333"/>
                    </a:solidFill>
                    <a:latin typeface="+mn-lt"/>
                  </a:defRPr>
                </a:lvl3pPr>
                <a:lvl4pPr marL="86375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500">
                    <a:solidFill>
                      <a:schemeClr val="tx1"/>
                    </a:solidFill>
                    <a:latin typeface="Arial" charset="0"/>
                  </a:defRPr>
                </a:lvl4pPr>
                <a:lvl5pPr marL="90439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500">
                    <a:solidFill>
                      <a:schemeClr val="tx1"/>
                    </a:solidFill>
                    <a:latin typeface="Arial" charset="0"/>
                  </a:defRPr>
                </a:lvl5pPr>
                <a:lvl6pPr marL="95011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6pPr>
                <a:lvl7pPr marL="99583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7pPr>
                <a:lvl8pPr marL="104155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8pPr>
                <a:lvl9pPr marL="108727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8000" indent="0">
                  <a:lnSpc>
                    <a:spcPct val="100000"/>
                  </a:lnSpc>
                  <a:buSzTx/>
                  <a:buNone/>
                </a:pPr>
                <a:r>
                  <a:rPr lang="en-US" kern="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kern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CH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fr-CH" b="0" i="1" kern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CH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b="0" i="1" kern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fr-CH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kern="0" dirty="0"/>
                  <a:t> is the total noise power referred to the amplifier inpu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kern="0" dirty="0"/>
                  <a:t> is the input-referred noise power added by the amplifier to the noise power already present at the input of the amplifi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kern="0" dirty="0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095966"/>
                <a:ext cx="7924800" cy="997330"/>
              </a:xfrm>
              <a:prstGeom prst="rect">
                <a:avLst/>
              </a:prstGeom>
              <a:blipFill>
                <a:blip r:embed="rId9"/>
                <a:stretch>
                  <a:fillRect t="-7927" b="-6707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F6423A43-846A-F78D-C5C1-01D1B3B93676}"/>
              </a:ext>
            </a:extLst>
          </p:cNvPr>
          <p:cNvSpPr txBox="1"/>
          <p:nvPr/>
        </p:nvSpPr>
        <p:spPr>
          <a:xfrm>
            <a:off x="3923928" y="2933656"/>
            <a:ext cx="365806" cy="426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403528995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31BDDA-AD83-143B-5D38-E25CC11F89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y be calculated at output node</a:t>
            </a:r>
            <a:endParaRPr lang="en-CH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E0F245-D9CC-7117-2C9F-CAA201C0C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BE4347-E8D2-D37C-6637-22C50B011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2</a:t>
            </a:fld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4745605-D738-5736-8EEB-8AF38B81EF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7" y="1196752"/>
            <a:ext cx="8221745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9892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FE7AF-3308-FEEF-7E8C-18C54F43D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noise of the circuit without input noise</a:t>
            </a:r>
            <a:endParaRPr lang="en-CH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AECA429-B8D3-1044-F32A-19648EB48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7A5286-FCE1-1041-4B85-1382571C6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3</a:t>
            </a:fld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0935951-4A26-B4C5-A872-668BF53048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124744"/>
            <a:ext cx="7766022" cy="45365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9A87BDE-D737-7EA3-549A-7D88A45804A0}"/>
              </a:ext>
            </a:extLst>
          </p:cNvPr>
          <p:cNvSpPr txBox="1"/>
          <p:nvPr/>
        </p:nvSpPr>
        <p:spPr>
          <a:xfrm>
            <a:off x="3131840" y="5805264"/>
            <a:ext cx="2111475" cy="426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F</a:t>
            </a:r>
            <a:r>
              <a:rPr lang="en-US" dirty="0"/>
              <a:t> is 10log(F) in dB</a:t>
            </a:r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288338292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Calculation of the Actual Noise Fa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2996952"/>
                <a:ext cx="7924800" cy="2592288"/>
              </a:xfrm>
            </p:spPr>
            <p:txBody>
              <a:bodyPr/>
              <a:lstStyle/>
              <a:p>
                <a:r>
                  <a:rPr lang="en-US" dirty="0"/>
                  <a:t>If we are only interested in the </a:t>
                </a:r>
                <a:r>
                  <a:rPr lang="en-US" b="1" dirty="0">
                    <a:solidFill>
                      <a:srgbClr val="0000FF"/>
                    </a:solidFill>
                  </a:rPr>
                  <a:t>actual noise factor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fr-CH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, the latter can be derived without calcul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𝑝𝑡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It can be calculated from the above circuits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and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𝑟𝑠</m:t>
                        </m:r>
                      </m:sub>
                    </m:sSub>
                  </m:oMath>
                </a14:m>
                <a:r>
                  <a:rPr lang="en-US" dirty="0"/>
                  <a:t> corresponds to the noise coming from the real part of the source impedance with a PSD 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𝑟𝑠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𝑇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buSzTx/>
                </a:pPr>
                <a:r>
                  <a:rPr lang="en-US" dirty="0"/>
                  <a:t>First, calculate the output nois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𝑜𝑢𝑡</m:t>
                        </m:r>
                      </m:sub>
                    </m:sSub>
                  </m:oMath>
                </a14:m>
                <a:r>
                  <a:rPr lang="en-US" dirty="0"/>
                  <a:t> and related 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𝑜𝑢𝑡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accounting for all the noise sources inside the two-port and the noise sou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𝑟𝑠</m:t>
                        </m:r>
                      </m:sub>
                    </m:sSub>
                  </m:oMath>
                </a14:m>
                <a:r>
                  <a:rPr lang="en-US" dirty="0"/>
                  <a:t> with PS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2996952"/>
                <a:ext cx="7924800" cy="2592288"/>
              </a:xfrm>
              <a:blipFill>
                <a:blip r:embed="rId2"/>
                <a:stretch>
                  <a:fillRect l="-1846" t="-3059" r="-1692" b="-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fld id="{9BB60FCD-EFE6-441F-A2C8-D6B898CD23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1124744"/>
            <a:ext cx="3516572" cy="126192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1124744"/>
            <a:ext cx="3516572" cy="1261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05518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DD691-6CCF-41BA-6D08-73B0D0173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F7E543A-53AD-62E5-BEDE-BAEEFA4EB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AEEA23-0E24-AFDC-7A2F-65F2E7D84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5</a:t>
            </a:fld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C7329DE-EDBB-B124-2A8D-E56DC6281E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4916"/>
            <a:ext cx="6912768" cy="65353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8D5DE09-1FAF-9BBA-CA5A-512E812BA247}"/>
              </a:ext>
            </a:extLst>
          </p:cNvPr>
          <p:cNvSpPr txBox="1"/>
          <p:nvPr/>
        </p:nvSpPr>
        <p:spPr>
          <a:xfrm>
            <a:off x="5436096" y="6173693"/>
            <a:ext cx="1096775" cy="426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74dBm</a:t>
            </a:r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341513747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Calculation of the Actual Noise Fa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2348880"/>
                <a:ext cx="7924800" cy="1152128"/>
              </a:xfrm>
            </p:spPr>
            <p:txBody>
              <a:bodyPr/>
              <a:lstStyle/>
              <a:p>
                <a:r>
                  <a:rPr lang="en-US" dirty="0"/>
                  <a:t>Calculate the voltage g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which is in general complex, depends on frequency and on the source imped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alculate the input-referred noise PS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2348880"/>
                <a:ext cx="7924800" cy="1152128"/>
              </a:xfrm>
              <a:blipFill>
                <a:blip r:embed="rId3"/>
                <a:stretch>
                  <a:fillRect l="-1846" t="-43386" r="-923" b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fld id="{9BB60FCD-EFE6-441F-A2C8-D6B898CD23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3058" y="981024"/>
            <a:ext cx="3617885" cy="120663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67150" y="3508975"/>
          <a:ext cx="140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825480" progId="Equation.DSMT4">
                  <p:embed/>
                </p:oleObj>
              </mc:Choice>
              <mc:Fallback>
                <p:oleObj name="Equation" r:id="rId5" imgW="1409400" imgH="825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7150" y="3508975"/>
                        <a:ext cx="1409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09600" y="4326107"/>
            <a:ext cx="7924800" cy="45447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85750" indent="-285750" algn="l" defTabSz="762000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990000"/>
              </a:buClr>
              <a:buFont typeface="Wingdings" pitchFamily="2" charset="2"/>
              <a:buChar char="§"/>
              <a:defRPr sz="2000">
                <a:solidFill>
                  <a:srgbClr val="333333"/>
                </a:solidFill>
                <a:latin typeface="+mn-lt"/>
                <a:ea typeface="+mn-ea"/>
                <a:cs typeface="+mn-cs"/>
              </a:defRPr>
            </a:lvl1pPr>
            <a:lvl2pPr marL="569913" indent="-282575" algn="l" defTabSz="762000" rtl="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80000"/>
              <a:buFont typeface="Webdings" pitchFamily="18" charset="2"/>
              <a:buChar char="4"/>
              <a:defRPr>
                <a:solidFill>
                  <a:srgbClr val="333333"/>
                </a:solidFill>
                <a:latin typeface="+mn-lt"/>
              </a:defRPr>
            </a:lvl2pPr>
            <a:lvl3pPr marL="855663" indent="-28416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5000"/>
              <a:buFont typeface="Webdings" pitchFamily="18" charset="2"/>
              <a:buChar char="4"/>
              <a:defRPr sz="1600">
                <a:solidFill>
                  <a:srgbClr val="333333"/>
                </a:solidFill>
                <a:latin typeface="+mn-lt"/>
              </a:defRPr>
            </a:lvl3pPr>
            <a:lvl4pPr marL="8637588" indent="-47625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500">
                <a:solidFill>
                  <a:schemeClr val="tx1"/>
                </a:solidFill>
                <a:latin typeface="Arial" charset="0"/>
              </a:defRPr>
            </a:lvl4pPr>
            <a:lvl5pPr marL="9043988" indent="-47625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500">
                <a:solidFill>
                  <a:schemeClr val="tx1"/>
                </a:solidFill>
                <a:latin typeface="Arial" charset="0"/>
              </a:defRPr>
            </a:lvl5pPr>
            <a:lvl6pPr marL="9501188" indent="-476250" algn="l" defTabSz="762000" rtl="0" fontAlgn="base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6pPr>
            <a:lvl7pPr marL="9958388" indent="-476250" algn="l" defTabSz="762000" rtl="0" fontAlgn="base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7pPr>
            <a:lvl8pPr marL="10415588" indent="-476250" algn="l" defTabSz="762000" rtl="0" fontAlgn="base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8pPr>
            <a:lvl9pPr marL="10872788" indent="-476250" algn="l" defTabSz="762000" rtl="0" fontAlgn="base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rgbClr val="FF0000"/>
              </a:buClr>
              <a:buSzPct val="100000"/>
            </a:pPr>
            <a:r>
              <a:rPr lang="en-US" dirty="0"/>
              <a:t>The noise factor is then given b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59050" y="4848515"/>
          <a:ext cx="402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25880" imgH="825480" progId="Equation.DSMT4">
                  <p:embed/>
                </p:oleObj>
              </mc:Choice>
              <mc:Fallback>
                <p:oleObj name="Equation" r:id="rId7" imgW="4025880" imgH="825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9050" y="4848515"/>
                        <a:ext cx="4025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 bwMode="auto">
              <a:xfrm>
                <a:off x="609600" y="5805264"/>
                <a:ext cx="7924800" cy="7920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85750" indent="-285750" algn="l" defTabSz="762000" rtl="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990000"/>
                  </a:buClr>
                  <a:buFont typeface="Wingdings" pitchFamily="2" charset="2"/>
                  <a:buChar char="§"/>
                  <a:defRPr sz="2000">
                    <a:solidFill>
                      <a:srgbClr val="333333"/>
                    </a:solidFill>
                    <a:latin typeface="+mn-lt"/>
                    <a:ea typeface="+mn-ea"/>
                    <a:cs typeface="+mn-cs"/>
                  </a:defRPr>
                </a:lvl1pPr>
                <a:lvl2pPr marL="569913" indent="-282575" algn="l" defTabSz="762000" rtl="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80000"/>
                  <a:buFont typeface="Webdings" pitchFamily="18" charset="2"/>
                  <a:buChar char="4"/>
                  <a:defRPr>
                    <a:solidFill>
                      <a:srgbClr val="333333"/>
                    </a:solidFill>
                    <a:latin typeface="+mn-lt"/>
                  </a:defRPr>
                </a:lvl2pPr>
                <a:lvl3pPr marL="855663" indent="-284163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75000"/>
                  <a:buFont typeface="Webdings" pitchFamily="18" charset="2"/>
                  <a:buChar char="4"/>
                  <a:defRPr sz="1600">
                    <a:solidFill>
                      <a:srgbClr val="333333"/>
                    </a:solidFill>
                    <a:latin typeface="+mn-lt"/>
                  </a:defRPr>
                </a:lvl3pPr>
                <a:lvl4pPr marL="86375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500">
                    <a:solidFill>
                      <a:schemeClr val="tx1"/>
                    </a:solidFill>
                    <a:latin typeface="Arial" charset="0"/>
                  </a:defRPr>
                </a:lvl4pPr>
                <a:lvl5pPr marL="90439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500">
                    <a:solidFill>
                      <a:schemeClr val="tx1"/>
                    </a:solidFill>
                    <a:latin typeface="Arial" charset="0"/>
                  </a:defRPr>
                </a:lvl5pPr>
                <a:lvl6pPr marL="95011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6pPr>
                <a:lvl7pPr marL="99583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7pPr>
                <a:lvl8pPr marL="104155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8pPr>
                <a:lvl9pPr marL="108727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buClr>
                    <a:srgbClr val="FF0000"/>
                  </a:buClr>
                  <a:buSzTx/>
                </a:pPr>
                <a:r>
                  <a:rPr lang="en-US" kern="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𝑛𝑒𝑞</m:t>
                        </m:r>
                      </m:sub>
                    </m:sSub>
                    <m:r>
                      <a:rPr lang="en-US" i="1" ker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𝑒𝑞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d>
                          <m:dPr>
                            <m:ctrlPr>
                              <a:rPr lang="en-US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ker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 kern="0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e>
                        </m:d>
                      </m:den>
                    </m:f>
                  </m:oMath>
                </a14:m>
                <a:r>
                  <a:rPr lang="en-US" kern="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𝑛𝑎𝑚𝑝</m:t>
                        </m:r>
                      </m:sub>
                    </m:sSub>
                    <m:r>
                      <a:rPr lang="en-US" i="1" ker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ker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ker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 kern="0">
                                    <a:latin typeface="Cambria Math" panose="02040503050406030204" pitchFamily="18" charset="0"/>
                                  </a:rPr>
                                  <m:t>𝑛𝑒𝑞</m:t>
                                </m:r>
                              </m:sub>
                            </m:sSub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ker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 ker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kern="0" dirty="0"/>
                  <a:t> is the input-referred noise resistance due only to the two-port noise sources</a:t>
                </a:r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805264"/>
                <a:ext cx="7924800" cy="792088"/>
              </a:xfrm>
              <a:prstGeom prst="rect">
                <a:avLst/>
              </a:prstGeom>
              <a:blipFill>
                <a:blip r:embed="rId9"/>
                <a:stretch>
                  <a:fillRect l="-1846" t="-92308" b="-77692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58442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Friis</a:t>
            </a:r>
            <a:r>
              <a:rPr lang="en-US" dirty="0"/>
              <a:t>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2164918"/>
                <a:ext cx="7924800" cy="720080"/>
              </a:xfrm>
            </p:spPr>
            <p:txBody>
              <a:bodyPr/>
              <a:lstStyle/>
              <a:p>
                <a:r>
                  <a:rPr lang="en-US" dirty="0"/>
                  <a:t>The noise fa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𝑜𝑡</m:t>
                        </m:r>
                      </m:sub>
                    </m:sSub>
                  </m:oMath>
                </a14:m>
                <a:r>
                  <a:rPr lang="en-US" dirty="0"/>
                  <a:t> of a cascade of two amplifiers each characterized by their noise fa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nd their available power gai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is given b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2164918"/>
                <a:ext cx="7924800" cy="720080"/>
              </a:xfrm>
              <a:blipFill>
                <a:blip r:embed="rId3"/>
                <a:stretch>
                  <a:fillRect l="-1846" t="-11017"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fld id="{9BB60FCD-EFE6-441F-A2C8-D6B898CD23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813" y="1202340"/>
            <a:ext cx="7560841" cy="75064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87175"/>
              </p:ext>
            </p:extLst>
          </p:nvPr>
        </p:nvGraphicFramePr>
        <p:xfrm>
          <a:off x="3689350" y="2873292"/>
          <a:ext cx="1765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672840" progId="Equation.DSMT4">
                  <p:embed/>
                </p:oleObj>
              </mc:Choice>
              <mc:Fallback>
                <p:oleObj name="Equation" r:id="rId5" imgW="176508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9350" y="2873292"/>
                        <a:ext cx="1765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 bwMode="auto">
              <a:xfrm>
                <a:off x="609600" y="3593372"/>
                <a:ext cx="7924800" cy="98311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85750" indent="-285750" algn="l" defTabSz="762000" rtl="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Font typeface="Wingdings" pitchFamily="2" charset="2"/>
                  <a:buChar char="§"/>
                  <a:defRPr sz="2000">
                    <a:solidFill>
                      <a:srgbClr val="333333"/>
                    </a:solidFill>
                    <a:latin typeface="+mn-lt"/>
                    <a:ea typeface="+mn-ea"/>
                    <a:cs typeface="+mn-cs"/>
                  </a:defRPr>
                </a:lvl1pPr>
                <a:lvl2pPr marL="569913" indent="-282575" algn="l" defTabSz="762000" rtl="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FF0000"/>
                  </a:buClr>
                  <a:buSzPct val="80000"/>
                  <a:buFont typeface="Webdings" pitchFamily="18" charset="2"/>
                  <a:buChar char="4"/>
                  <a:defRPr>
                    <a:solidFill>
                      <a:srgbClr val="333333"/>
                    </a:solidFill>
                    <a:latin typeface="+mn-lt"/>
                  </a:defRPr>
                </a:lvl2pPr>
                <a:lvl3pPr marL="855663" indent="-284163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75000"/>
                  <a:buFont typeface="Webdings" pitchFamily="18" charset="2"/>
                  <a:buChar char="4"/>
                  <a:defRPr sz="1600">
                    <a:solidFill>
                      <a:srgbClr val="333333"/>
                    </a:solidFill>
                    <a:latin typeface="+mn-lt"/>
                  </a:defRPr>
                </a:lvl3pPr>
                <a:lvl4pPr marL="86375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500">
                    <a:solidFill>
                      <a:schemeClr val="tx1"/>
                    </a:solidFill>
                    <a:latin typeface="Arial" charset="0"/>
                  </a:defRPr>
                </a:lvl4pPr>
                <a:lvl5pPr marL="90439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500">
                    <a:solidFill>
                      <a:schemeClr val="tx1"/>
                    </a:solidFill>
                    <a:latin typeface="Arial" charset="0"/>
                  </a:defRPr>
                </a:lvl5pPr>
                <a:lvl6pPr marL="95011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6pPr>
                <a:lvl7pPr marL="99583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7pPr>
                <a:lvl8pPr marL="104155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8pPr>
                <a:lvl9pPr marL="108727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buSzTx/>
                </a:pPr>
                <a:r>
                  <a:rPr lang="en-US" kern="0" dirty="0"/>
                  <a:t>The available power g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kern="0" dirty="0"/>
                  <a:t> is defined as the available power at its output (the power that it would deliver to a matched load) divided by the available source power (the power that the source would deliver to a matched load)</a:t>
                </a: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593372"/>
                <a:ext cx="7924800" cy="983119"/>
              </a:xfrm>
              <a:prstGeom prst="rect">
                <a:avLst/>
              </a:prstGeom>
              <a:blipFill>
                <a:blip r:embed="rId7"/>
                <a:stretch>
                  <a:fillRect l="-1846" t="-8025" b="-8642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77713"/>
              </p:ext>
            </p:extLst>
          </p:nvPr>
        </p:nvGraphicFramePr>
        <p:xfrm>
          <a:off x="3312288" y="4565340"/>
          <a:ext cx="2519424" cy="68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280" imgH="850680" progId="Equation.DSMT4">
                  <p:embed/>
                </p:oleObj>
              </mc:Choice>
              <mc:Fallback>
                <p:oleObj name="Equation" r:id="rId8" imgW="3149280" imgH="8506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2288" y="4565340"/>
                        <a:ext cx="2519424" cy="680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 bwMode="auto">
              <a:xfrm>
                <a:off x="609600" y="5393636"/>
                <a:ext cx="7924800" cy="33127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85750" indent="-285750" algn="l" defTabSz="762000" rtl="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Font typeface="Wingdings" pitchFamily="2" charset="2"/>
                  <a:buChar char="§"/>
                  <a:defRPr sz="2000">
                    <a:solidFill>
                      <a:srgbClr val="333333"/>
                    </a:solidFill>
                    <a:latin typeface="+mn-lt"/>
                    <a:ea typeface="+mn-ea"/>
                    <a:cs typeface="+mn-cs"/>
                  </a:defRPr>
                </a:lvl1pPr>
                <a:lvl2pPr marL="569913" indent="-282575" algn="l" defTabSz="762000" rtl="0" eaLnBrk="0" fontAlgn="base" hangingPunct="0">
                  <a:spcBef>
                    <a:spcPct val="30000"/>
                  </a:spcBef>
                  <a:spcAft>
                    <a:spcPct val="0"/>
                  </a:spcAft>
                  <a:buClr>
                    <a:srgbClr val="FF0000"/>
                  </a:buClr>
                  <a:buSzPct val="80000"/>
                  <a:buFont typeface="Webdings" pitchFamily="18" charset="2"/>
                  <a:buChar char="4"/>
                  <a:defRPr>
                    <a:solidFill>
                      <a:srgbClr val="333333"/>
                    </a:solidFill>
                    <a:latin typeface="+mn-lt"/>
                  </a:defRPr>
                </a:lvl2pPr>
                <a:lvl3pPr marL="855663" indent="-284163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75000"/>
                  <a:buFont typeface="Webdings" pitchFamily="18" charset="2"/>
                  <a:buChar char="4"/>
                  <a:defRPr sz="1600">
                    <a:solidFill>
                      <a:srgbClr val="333333"/>
                    </a:solidFill>
                    <a:latin typeface="+mn-lt"/>
                  </a:defRPr>
                </a:lvl3pPr>
                <a:lvl4pPr marL="86375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500">
                    <a:solidFill>
                      <a:schemeClr val="tx1"/>
                    </a:solidFill>
                    <a:latin typeface="Arial" charset="0"/>
                  </a:defRPr>
                </a:lvl4pPr>
                <a:lvl5pPr marL="9043988" indent="-476250" algn="l" defTabSz="7620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500">
                    <a:solidFill>
                      <a:schemeClr val="tx1"/>
                    </a:solidFill>
                    <a:latin typeface="Arial" charset="0"/>
                  </a:defRPr>
                </a:lvl5pPr>
                <a:lvl6pPr marL="95011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6pPr>
                <a:lvl7pPr marL="99583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7pPr>
                <a:lvl8pPr marL="104155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8pPr>
                <a:lvl9pPr marL="10872788" indent="-476250" algn="l" defTabSz="762000" rtl="0" fontAlgn="base">
                  <a:spcBef>
                    <a:spcPct val="2000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buSzTx/>
                </a:pPr>
                <a:r>
                  <a:rPr lang="en-US" kern="0" dirty="0"/>
                  <a:t>Can be generalized to the cascade of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kern="0" dirty="0"/>
                  <a:t> stages</a:t>
                </a:r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393636"/>
                <a:ext cx="7924800" cy="331276"/>
              </a:xfrm>
              <a:prstGeom prst="rect">
                <a:avLst/>
              </a:prstGeom>
              <a:blipFill>
                <a:blip r:embed="rId10"/>
                <a:stretch>
                  <a:fillRect l="-1846" t="-24074" b="-38889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91742"/>
              </p:ext>
            </p:extLst>
          </p:nvPr>
        </p:nvGraphicFramePr>
        <p:xfrm>
          <a:off x="2000250" y="5844892"/>
          <a:ext cx="5143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43320" imgH="698400" progId="Equation.DSMT4">
                  <p:embed/>
                </p:oleObj>
              </mc:Choice>
              <mc:Fallback>
                <p:oleObj name="Equation" r:id="rId11" imgW="5143320" imgH="698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0250" y="5844892"/>
                        <a:ext cx="5143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90585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FE431-B297-85CA-C57E-82C6ADA5C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A0DE3B-439A-0F91-95DC-C43EB9DE4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© C. Enz | 2022</a:t>
            </a:r>
            <a:endParaRPr lang="fr-C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E5A31F-45CB-D094-B79E-90E6DD32A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CH"/>
              <a:t>Slide </a:t>
            </a:r>
            <a:fld id="{9BB60FCD-EFE6-441F-A2C8-D6B898CD23EA}" type="slidenum">
              <a:rPr lang="fr-CH" smtClean="0"/>
              <a:pPr>
                <a:defRPr/>
              </a:pPr>
              <a:t>8</a:t>
            </a:fld>
            <a:endParaRPr lang="fr-C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B93BDA-0719-D4FA-2CAA-A37AC3F4D9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518" y="116632"/>
            <a:ext cx="7651928" cy="6208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7847443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No headings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424B6DDE-46A9-42B3-87E7-C1CA6CFD97B0}" vid="{16326758-CBCD-486C-ADE5-0A8D846D34EF}"/>
    </a:ext>
  </a:extLst>
</a:theme>
</file>

<file path=ppt/theme/theme2.xml><?xml version="1.0" encoding="utf-8"?>
<a:theme xmlns:a="http://schemas.openxmlformats.org/drawingml/2006/main" name="Noise in Two-port Networks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424B6DDE-46A9-42B3-87E7-C1CA6CFD97B0}" vid="{445802DE-769D-402C-95F3-ABC815675B41}"/>
    </a:ext>
  </a:extLst>
</a:theme>
</file>

<file path=ppt/theme/theme3.xml><?xml version="1.0" encoding="utf-8"?>
<a:theme xmlns:a="http://schemas.openxmlformats.org/drawingml/2006/main" name="Noise in the MOS Transistor at RF">
  <a:themeElements>
    <a:clrScheme name="">
      <a:dk1>
        <a:srgbClr val="333333"/>
      </a:dk1>
      <a:lt1>
        <a:srgbClr val="FFFFFF"/>
      </a:lt1>
      <a:dk2>
        <a:srgbClr val="990000"/>
      </a:dk2>
      <a:lt2>
        <a:srgbClr val="8C99A1"/>
      </a:lt2>
      <a:accent1>
        <a:srgbClr val="8C0000"/>
      </a:accent1>
      <a:accent2>
        <a:srgbClr val="B5C7D1"/>
      </a:accent2>
      <a:accent3>
        <a:srgbClr val="FFFFFF"/>
      </a:accent3>
      <a:accent4>
        <a:srgbClr val="2A2A2A"/>
      </a:accent4>
      <a:accent5>
        <a:srgbClr val="C5AAAA"/>
      </a:accent5>
      <a:accent6>
        <a:srgbClr val="A4B4BD"/>
      </a:accent6>
      <a:hlink>
        <a:srgbClr val="595959"/>
      </a:hlink>
      <a:folHlink>
        <a:srgbClr val="A6BF3F"/>
      </a:folHlink>
    </a:clrScheme>
    <a:fontScheme name="template_master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7620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Pct val="25000"/>
          <a:buFontTx/>
          <a:buChar char=" "/>
          <a:tabLst/>
          <a:defRPr kumimoji="0" lang="de-C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template_master2 1">
        <a:dk1>
          <a:srgbClr val="333333"/>
        </a:dk1>
        <a:lt1>
          <a:srgbClr val="B5C7D1"/>
        </a:lt1>
        <a:dk2>
          <a:srgbClr val="6E0011"/>
        </a:dk2>
        <a:lt2>
          <a:srgbClr val="FFFFFF"/>
        </a:lt2>
        <a:accent1>
          <a:srgbClr val="D5EAF5"/>
        </a:accent1>
        <a:accent2>
          <a:srgbClr val="800000"/>
        </a:accent2>
        <a:accent3>
          <a:srgbClr val="D7E0E5"/>
        </a:accent3>
        <a:accent4>
          <a:srgbClr val="2A2A2A"/>
        </a:accent4>
        <a:accent5>
          <a:srgbClr val="E7F3F9"/>
        </a:accent5>
        <a:accent6>
          <a:srgbClr val="730000"/>
        </a:accent6>
        <a:hlink>
          <a:srgbClr val="FFFFFF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plate.pptx" id="{424B6DDE-46A9-42B3-87E7-C1CA6CFD97B0}" vid="{445802DE-769D-402C-95F3-ABC815675B41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0</TotalTime>
  <Words>499</Words>
  <Application>Microsoft Office PowerPoint</Application>
  <PresentationFormat>On-screen Show (4:3)</PresentationFormat>
  <Paragraphs>53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Arial Narrow</vt:lpstr>
      <vt:lpstr>Cambria Math</vt:lpstr>
      <vt:lpstr>Tahoma</vt:lpstr>
      <vt:lpstr>Verdana</vt:lpstr>
      <vt:lpstr>Webdings</vt:lpstr>
      <vt:lpstr>Wingdings</vt:lpstr>
      <vt:lpstr>No headings</vt:lpstr>
      <vt:lpstr>Noise in Two-port Networks</vt:lpstr>
      <vt:lpstr>Noise in the MOS Transistor at RF</vt:lpstr>
      <vt:lpstr>Equation</vt:lpstr>
      <vt:lpstr>EE-426 RF circuits design techniques  6. Noise, the fundamentals only</vt:lpstr>
      <vt:lpstr>Noise Factor Definition</vt:lpstr>
      <vt:lpstr>May be calculated at output node</vt:lpstr>
      <vt:lpstr>Intrinsic noise of the circuit without input noise</vt:lpstr>
      <vt:lpstr>Simplified Calculation of the Actual Noise Factor</vt:lpstr>
      <vt:lpstr>PowerPoint Presentation</vt:lpstr>
      <vt:lpstr>Simplified Calculation of the Actual Noise Factor</vt:lpstr>
      <vt:lpstr>The Friis Formula</vt:lpstr>
      <vt:lpstr>PowerPoint Presentation</vt:lpstr>
      <vt:lpstr>PowerPoint Presentation</vt:lpstr>
      <vt:lpstr>PowerPoint Presentation</vt:lpstr>
      <vt:lpstr>Sensitivity equ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-461 Low-power Radio Design for the IoT  6. Noise Modeling at RF</dc:title>
  <dc:subject>Low-power Radio Design for the IoT</dc:subject>
  <dc:creator>Christian Enz</dc:creator>
  <cp:keywords>MICRO-461</cp:keywords>
  <cp:lastModifiedBy>RUFFIEUX David</cp:lastModifiedBy>
  <cp:revision>22</cp:revision>
  <cp:lastPrinted>2022-03-31T08:12:24Z</cp:lastPrinted>
  <dcterms:created xsi:type="dcterms:W3CDTF">2021-04-13T14:05:19Z</dcterms:created>
  <dcterms:modified xsi:type="dcterms:W3CDTF">2025-10-30T09:38:57Z</dcterms:modified>
  <cp:category>Lecture</cp:category>
</cp:coreProperties>
</file>